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6260" w:rsidRPr="008B4E0B" w:rsidRDefault="003229BC" w:rsidP="003229BC">
      <w:pPr>
        <w:spacing w:after="0"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8B4E0B">
        <w:rPr>
          <w:rFonts w:asciiTheme="majorBidi" w:hAnsiTheme="majorBidi" w:cstheme="majorBidi"/>
          <w:b/>
          <w:bCs/>
          <w:sz w:val="28"/>
          <w:szCs w:val="28"/>
          <w:u w:val="single"/>
        </w:rPr>
        <w:t>Q</w:t>
      </w:r>
      <w:r w:rsidR="00397AE7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uestion </w:t>
      </w:r>
      <w:r w:rsidR="00F36260" w:rsidRPr="008B4E0B">
        <w:rPr>
          <w:rFonts w:asciiTheme="majorBidi" w:hAnsiTheme="majorBidi" w:cstheme="majorBidi"/>
          <w:b/>
          <w:bCs/>
          <w:sz w:val="28"/>
          <w:szCs w:val="28"/>
          <w:u w:val="single"/>
        </w:rPr>
        <w:t>2:</w:t>
      </w:r>
    </w:p>
    <w:p w:rsidR="00397FC0" w:rsidRDefault="0074464A" w:rsidP="007E2CEE">
      <w:pPr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397FC0">
        <w:rPr>
          <w:rFonts w:asciiTheme="majorBidi" w:hAnsiTheme="majorBidi" w:cstheme="majorBidi"/>
          <w:sz w:val="28"/>
          <w:szCs w:val="28"/>
        </w:rPr>
        <w:t xml:space="preserve">Design a circuit that accepts </w:t>
      </w:r>
      <w:r w:rsidRPr="00397FC0">
        <w:rPr>
          <w:rFonts w:asciiTheme="majorBidi" w:hAnsiTheme="majorBidi" w:cstheme="majorBidi"/>
          <w:sz w:val="28"/>
          <w:szCs w:val="28"/>
          <w:u w:val="single"/>
        </w:rPr>
        <w:t>two</w:t>
      </w:r>
      <w:r w:rsidRPr="00397FC0">
        <w:rPr>
          <w:rFonts w:asciiTheme="majorBidi" w:hAnsiTheme="majorBidi" w:cstheme="majorBidi"/>
          <w:sz w:val="28"/>
          <w:szCs w:val="28"/>
        </w:rPr>
        <w:t xml:space="preserve"> 2-bit unsigned numbers </w:t>
      </w:r>
      <w:r w:rsidRPr="00397FC0">
        <w:rPr>
          <w:rFonts w:asciiTheme="majorBidi" w:hAnsiTheme="majorBidi" w:cstheme="majorBidi"/>
          <w:i/>
          <w:iCs/>
          <w:sz w:val="28"/>
          <w:szCs w:val="28"/>
        </w:rPr>
        <w:t>A</w:t>
      </w:r>
      <w:r w:rsidRPr="00397FC0">
        <w:rPr>
          <w:rFonts w:asciiTheme="majorBidi" w:hAnsiTheme="majorBidi" w:cstheme="majorBidi"/>
          <w:sz w:val="28"/>
          <w:szCs w:val="28"/>
        </w:rPr>
        <w:t xml:space="preserve"> = </w:t>
      </w:r>
      <w:r w:rsidRPr="00397FC0">
        <w:rPr>
          <w:rFonts w:asciiTheme="majorBidi" w:hAnsiTheme="majorBidi" w:cstheme="majorBidi"/>
          <w:i/>
          <w:iCs/>
          <w:sz w:val="28"/>
          <w:szCs w:val="28"/>
        </w:rPr>
        <w:t>A</w:t>
      </w:r>
      <w:r w:rsidRPr="00397FC0">
        <w:rPr>
          <w:rFonts w:asciiTheme="majorBidi" w:hAnsiTheme="majorBidi" w:cstheme="majorBidi"/>
          <w:sz w:val="28"/>
          <w:szCs w:val="28"/>
          <w:vertAlign w:val="subscript"/>
        </w:rPr>
        <w:t>1</w:t>
      </w:r>
      <w:r w:rsidRPr="00397FC0">
        <w:rPr>
          <w:rFonts w:asciiTheme="majorBidi" w:hAnsiTheme="majorBidi" w:cstheme="majorBidi"/>
          <w:i/>
          <w:iCs/>
          <w:sz w:val="28"/>
          <w:szCs w:val="28"/>
        </w:rPr>
        <w:t>A</w:t>
      </w:r>
      <w:r w:rsidRPr="00397FC0">
        <w:rPr>
          <w:rFonts w:asciiTheme="majorBidi" w:hAnsiTheme="majorBidi" w:cstheme="majorBidi"/>
          <w:sz w:val="28"/>
          <w:szCs w:val="28"/>
          <w:vertAlign w:val="subscript"/>
        </w:rPr>
        <w:t>0</w:t>
      </w:r>
      <w:r w:rsidRPr="00397FC0">
        <w:rPr>
          <w:rFonts w:asciiTheme="majorBidi" w:hAnsiTheme="majorBidi" w:cstheme="majorBidi"/>
          <w:sz w:val="28"/>
          <w:szCs w:val="28"/>
        </w:rPr>
        <w:t xml:space="preserve"> and </w:t>
      </w:r>
      <w:r w:rsidRPr="00397FC0">
        <w:rPr>
          <w:rFonts w:asciiTheme="majorBidi" w:hAnsiTheme="majorBidi" w:cstheme="majorBidi"/>
          <w:i/>
          <w:iCs/>
          <w:sz w:val="28"/>
          <w:szCs w:val="28"/>
        </w:rPr>
        <w:t>B</w:t>
      </w:r>
      <w:r w:rsidRPr="00397FC0">
        <w:rPr>
          <w:rFonts w:asciiTheme="majorBidi" w:hAnsiTheme="majorBidi" w:cstheme="majorBidi"/>
          <w:sz w:val="28"/>
          <w:szCs w:val="28"/>
        </w:rPr>
        <w:t> = </w:t>
      </w:r>
      <w:r w:rsidRPr="00397FC0">
        <w:rPr>
          <w:rFonts w:asciiTheme="majorBidi" w:hAnsiTheme="majorBidi" w:cstheme="majorBidi"/>
          <w:i/>
          <w:iCs/>
          <w:sz w:val="28"/>
          <w:szCs w:val="28"/>
        </w:rPr>
        <w:t>B</w:t>
      </w:r>
      <w:r w:rsidRPr="00397FC0">
        <w:rPr>
          <w:rFonts w:asciiTheme="majorBidi" w:hAnsiTheme="majorBidi" w:cstheme="majorBidi"/>
          <w:sz w:val="28"/>
          <w:szCs w:val="28"/>
          <w:vertAlign w:val="subscript"/>
        </w:rPr>
        <w:t>1</w:t>
      </w:r>
      <w:r w:rsidRPr="00397FC0">
        <w:rPr>
          <w:rFonts w:asciiTheme="majorBidi" w:hAnsiTheme="majorBidi" w:cstheme="majorBidi"/>
          <w:i/>
          <w:iCs/>
          <w:sz w:val="28"/>
          <w:szCs w:val="28"/>
        </w:rPr>
        <w:t>B</w:t>
      </w:r>
      <w:r w:rsidRPr="00397FC0">
        <w:rPr>
          <w:rFonts w:asciiTheme="majorBidi" w:hAnsiTheme="majorBidi" w:cstheme="majorBidi"/>
          <w:sz w:val="28"/>
          <w:szCs w:val="28"/>
          <w:vertAlign w:val="subscript"/>
        </w:rPr>
        <w:t>0</w:t>
      </w:r>
      <w:r w:rsidRPr="00397FC0">
        <w:rPr>
          <w:rFonts w:asciiTheme="majorBidi" w:hAnsiTheme="majorBidi" w:cstheme="majorBidi"/>
          <w:sz w:val="28"/>
          <w:szCs w:val="28"/>
        </w:rPr>
        <w:t>. The circuit produces</w:t>
      </w:r>
      <w:r w:rsidR="00397FC0">
        <w:rPr>
          <w:rFonts w:asciiTheme="majorBidi" w:hAnsiTheme="majorBidi" w:cstheme="majorBidi"/>
          <w:sz w:val="28"/>
          <w:szCs w:val="28"/>
        </w:rPr>
        <w:t xml:space="preserve"> </w:t>
      </w:r>
      <w:r w:rsidR="00397FC0" w:rsidRPr="00397FC0">
        <w:rPr>
          <w:rFonts w:asciiTheme="majorBidi" w:hAnsiTheme="majorBidi" w:cstheme="majorBidi"/>
          <w:i/>
          <w:iCs/>
          <w:sz w:val="28"/>
          <w:szCs w:val="28"/>
        </w:rPr>
        <w:t>A</w:t>
      </w:r>
      <w:r w:rsidR="00397FC0">
        <w:rPr>
          <w:rFonts w:asciiTheme="majorBidi" w:hAnsiTheme="majorBidi" w:cstheme="majorBidi"/>
          <w:sz w:val="28"/>
          <w:szCs w:val="28"/>
        </w:rPr>
        <w:t xml:space="preserve"> – </w:t>
      </w:r>
      <w:r w:rsidR="00397FC0" w:rsidRPr="00397FC0">
        <w:rPr>
          <w:rFonts w:asciiTheme="majorBidi" w:hAnsiTheme="majorBidi" w:cstheme="majorBidi"/>
          <w:i/>
          <w:iCs/>
          <w:sz w:val="28"/>
          <w:szCs w:val="28"/>
        </w:rPr>
        <w:t>B</w:t>
      </w:r>
      <w:r w:rsidR="00397FC0">
        <w:rPr>
          <w:rFonts w:asciiTheme="majorBidi" w:hAnsiTheme="majorBidi" w:cstheme="majorBidi"/>
          <w:sz w:val="28"/>
          <w:szCs w:val="28"/>
        </w:rPr>
        <w:t xml:space="preserve"> </w:t>
      </w:r>
      <w:r w:rsidRPr="00397FC0">
        <w:rPr>
          <w:rFonts w:asciiTheme="majorBidi" w:hAnsiTheme="majorBidi" w:cstheme="majorBidi"/>
          <w:sz w:val="28"/>
          <w:szCs w:val="28"/>
        </w:rPr>
        <w:t xml:space="preserve">when </w:t>
      </w:r>
      <w:r w:rsidRPr="00397FC0">
        <w:rPr>
          <w:rFonts w:asciiTheme="majorBidi" w:hAnsiTheme="majorBidi" w:cstheme="majorBidi"/>
          <w:i/>
          <w:iCs/>
          <w:sz w:val="28"/>
          <w:szCs w:val="28"/>
        </w:rPr>
        <w:t>A</w:t>
      </w:r>
      <w:r w:rsidRPr="00397FC0">
        <w:rPr>
          <w:rFonts w:asciiTheme="majorBidi" w:hAnsiTheme="majorBidi" w:cstheme="majorBidi"/>
          <w:sz w:val="28"/>
          <w:szCs w:val="28"/>
        </w:rPr>
        <w:t xml:space="preserve"> </w:t>
      </w:r>
      <w:r w:rsidR="00F5750C" w:rsidRPr="007E2CEE">
        <w:rPr>
          <w:rFonts w:asciiTheme="majorBidi" w:hAnsiTheme="majorBidi" w:cstheme="majorBidi"/>
          <w:sz w:val="28"/>
          <w:szCs w:val="28"/>
        </w:rPr>
        <w:t>&gt;</w:t>
      </w:r>
      <w:r w:rsidRPr="00397FC0">
        <w:rPr>
          <w:rFonts w:asciiTheme="majorBidi" w:hAnsiTheme="majorBidi" w:cstheme="majorBidi"/>
          <w:sz w:val="28"/>
          <w:szCs w:val="28"/>
        </w:rPr>
        <w:t xml:space="preserve"> </w:t>
      </w:r>
      <w:r w:rsidRPr="00397FC0">
        <w:rPr>
          <w:rFonts w:asciiTheme="majorBidi" w:hAnsiTheme="majorBidi" w:cstheme="majorBidi"/>
          <w:i/>
          <w:iCs/>
          <w:sz w:val="28"/>
          <w:szCs w:val="28"/>
        </w:rPr>
        <w:t>B</w:t>
      </w:r>
      <w:r w:rsidRPr="00397FC0">
        <w:rPr>
          <w:rFonts w:asciiTheme="majorBidi" w:hAnsiTheme="majorBidi" w:cstheme="majorBidi"/>
          <w:sz w:val="28"/>
          <w:szCs w:val="28"/>
        </w:rPr>
        <w:t xml:space="preserve">, and produces </w:t>
      </w:r>
      <w:r w:rsidR="00397FC0" w:rsidRPr="00397FC0">
        <w:rPr>
          <w:rFonts w:asciiTheme="majorBidi" w:hAnsiTheme="majorBidi" w:cstheme="majorBidi"/>
          <w:i/>
          <w:iCs/>
          <w:sz w:val="28"/>
          <w:szCs w:val="28"/>
        </w:rPr>
        <w:t>A</w:t>
      </w:r>
      <w:r w:rsidR="00397FC0">
        <w:rPr>
          <w:rFonts w:asciiTheme="majorBidi" w:hAnsiTheme="majorBidi" w:cstheme="majorBidi"/>
          <w:sz w:val="28"/>
          <w:szCs w:val="28"/>
        </w:rPr>
        <w:t xml:space="preserve"> + </w:t>
      </w:r>
      <w:r w:rsidR="00397FC0" w:rsidRPr="00397FC0">
        <w:rPr>
          <w:rFonts w:asciiTheme="majorBidi" w:hAnsiTheme="majorBidi" w:cstheme="majorBidi"/>
          <w:i/>
          <w:iCs/>
          <w:sz w:val="28"/>
          <w:szCs w:val="28"/>
        </w:rPr>
        <w:t>B</w:t>
      </w:r>
      <w:r w:rsidRPr="00397FC0">
        <w:rPr>
          <w:rFonts w:asciiTheme="majorBidi" w:hAnsiTheme="majorBidi" w:cstheme="majorBidi"/>
          <w:sz w:val="28"/>
          <w:szCs w:val="28"/>
        </w:rPr>
        <w:t xml:space="preserve"> otherwise. </w:t>
      </w:r>
      <w:r w:rsidR="00397FC0">
        <w:rPr>
          <w:rFonts w:asciiTheme="majorBidi" w:hAnsiTheme="majorBidi" w:cstheme="majorBidi"/>
          <w:sz w:val="28"/>
          <w:szCs w:val="28"/>
        </w:rPr>
        <w:t>Find the following:</w:t>
      </w:r>
    </w:p>
    <w:p w:rsidR="00397FC0" w:rsidRDefault="00397FC0" w:rsidP="00397FC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397FC0">
        <w:rPr>
          <w:rFonts w:asciiTheme="majorBidi" w:hAnsiTheme="majorBidi" w:cstheme="majorBidi"/>
          <w:b/>
          <w:bCs/>
          <w:sz w:val="28"/>
          <w:szCs w:val="28"/>
        </w:rPr>
        <w:t>(2 points)</w:t>
      </w:r>
      <w:r>
        <w:rPr>
          <w:rFonts w:asciiTheme="majorBidi" w:hAnsiTheme="majorBidi" w:cstheme="majorBidi"/>
          <w:sz w:val="28"/>
          <w:szCs w:val="28"/>
        </w:rPr>
        <w:t xml:space="preserve"> The number of outputs produced by the circuit</w:t>
      </w:r>
      <w:r w:rsidR="0074464A" w:rsidRPr="00397FC0">
        <w:rPr>
          <w:rFonts w:asciiTheme="majorBidi" w:hAnsiTheme="majorBidi" w:cstheme="majorBidi"/>
          <w:sz w:val="28"/>
          <w:szCs w:val="28"/>
        </w:rPr>
        <w:t>.</w:t>
      </w:r>
    </w:p>
    <w:p w:rsidR="00397FC0" w:rsidRPr="007E2CEE" w:rsidRDefault="00397FC0" w:rsidP="007E2CEE">
      <w:pPr>
        <w:spacing w:after="0" w:line="240" w:lineRule="auto"/>
        <w:jc w:val="both"/>
        <w:rPr>
          <w:rFonts w:asciiTheme="majorBidi" w:hAnsiTheme="majorBidi" w:cstheme="majorBidi"/>
          <w:color w:val="FF0000"/>
          <w:sz w:val="28"/>
          <w:szCs w:val="28"/>
        </w:rPr>
      </w:pPr>
    </w:p>
    <w:p w:rsidR="00397FC0" w:rsidRPr="007E2CEE" w:rsidRDefault="007E2CEE" w:rsidP="007E2CEE">
      <w:pPr>
        <w:spacing w:after="0" w:line="240" w:lineRule="auto"/>
        <w:jc w:val="both"/>
        <w:rPr>
          <w:rFonts w:asciiTheme="majorBidi" w:hAnsiTheme="majorBidi" w:cstheme="majorBidi"/>
          <w:color w:val="FF0000"/>
          <w:sz w:val="28"/>
          <w:szCs w:val="28"/>
        </w:rPr>
      </w:pPr>
      <w:r w:rsidRPr="007E2CEE">
        <w:rPr>
          <w:rFonts w:asciiTheme="majorBidi" w:hAnsiTheme="majorBidi" w:cstheme="majorBidi"/>
          <w:i/>
          <w:iCs/>
          <w:color w:val="FF0000"/>
          <w:sz w:val="28"/>
          <w:szCs w:val="28"/>
        </w:rPr>
        <w:t>A</w:t>
      </w:r>
      <w:r w:rsidRPr="007E2CEE">
        <w:rPr>
          <w:rFonts w:asciiTheme="majorBidi" w:hAnsiTheme="majorBidi" w:cstheme="majorBidi"/>
          <w:color w:val="FF0000"/>
          <w:sz w:val="28"/>
          <w:szCs w:val="28"/>
        </w:rPr>
        <w:t xml:space="preserve"> – </w:t>
      </w:r>
      <w:r w:rsidRPr="007E2CEE">
        <w:rPr>
          <w:rFonts w:asciiTheme="majorBidi" w:hAnsiTheme="majorBidi" w:cstheme="majorBidi"/>
          <w:i/>
          <w:iCs/>
          <w:color w:val="FF0000"/>
          <w:sz w:val="28"/>
          <w:szCs w:val="28"/>
        </w:rPr>
        <w:t>B</w:t>
      </w:r>
      <w:r w:rsidRPr="007E2CEE">
        <w:rPr>
          <w:rFonts w:asciiTheme="majorBidi" w:hAnsiTheme="majorBidi" w:cstheme="majorBidi"/>
          <w:color w:val="FF0000"/>
          <w:sz w:val="28"/>
          <w:szCs w:val="28"/>
        </w:rPr>
        <w:t xml:space="preserve"> result is at most 2 bits, </w:t>
      </w:r>
      <w:r w:rsidRPr="007E2CEE">
        <w:rPr>
          <w:rFonts w:asciiTheme="majorBidi" w:hAnsiTheme="majorBidi" w:cstheme="majorBidi"/>
          <w:i/>
          <w:iCs/>
          <w:color w:val="FF0000"/>
          <w:sz w:val="28"/>
          <w:szCs w:val="28"/>
        </w:rPr>
        <w:t>A</w:t>
      </w:r>
      <w:r w:rsidRPr="007E2CEE">
        <w:rPr>
          <w:rFonts w:asciiTheme="majorBidi" w:hAnsiTheme="majorBidi" w:cstheme="majorBidi"/>
          <w:color w:val="FF0000"/>
          <w:sz w:val="28"/>
          <w:szCs w:val="28"/>
        </w:rPr>
        <w:t xml:space="preserve"> + </w:t>
      </w:r>
      <w:r w:rsidRPr="007E2CEE">
        <w:rPr>
          <w:rFonts w:asciiTheme="majorBidi" w:hAnsiTheme="majorBidi" w:cstheme="majorBidi"/>
          <w:i/>
          <w:iCs/>
          <w:color w:val="FF0000"/>
          <w:sz w:val="28"/>
          <w:szCs w:val="28"/>
        </w:rPr>
        <w:t>B</w:t>
      </w:r>
      <w:r w:rsidRPr="007E2CEE">
        <w:rPr>
          <w:rFonts w:asciiTheme="majorBidi" w:hAnsiTheme="majorBidi" w:cstheme="majorBidi"/>
          <w:color w:val="FF0000"/>
          <w:sz w:val="28"/>
          <w:szCs w:val="28"/>
        </w:rPr>
        <w:t xml:space="preserve"> result is at most 3 bits</w:t>
      </w:r>
      <w:r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>
        <w:rPr>
          <w:rFonts w:asciiTheme="majorBidi" w:hAnsiTheme="majorBidi" w:cstheme="majorBidi"/>
          <w:color w:val="FF0000"/>
          <w:sz w:val="28"/>
          <w:szCs w:val="28"/>
        </w:rPr>
        <w:sym w:font="Symbol" w:char="F0DE"/>
      </w:r>
      <w:r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Pr="007E2CEE">
        <w:rPr>
          <w:rFonts w:asciiTheme="majorBidi" w:hAnsiTheme="majorBidi" w:cstheme="majorBidi"/>
          <w:b/>
          <w:bCs/>
          <w:color w:val="FF0000"/>
          <w:sz w:val="28"/>
          <w:szCs w:val="28"/>
          <w:highlight w:val="yellow"/>
        </w:rPr>
        <w:t># outputs = 3</w:t>
      </w:r>
    </w:p>
    <w:p w:rsidR="007E2CEE" w:rsidRPr="00397FC0" w:rsidRDefault="007E2CEE" w:rsidP="007E2CEE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p w:rsidR="003229BC" w:rsidRPr="00397FC0" w:rsidRDefault="00397FC0" w:rsidP="00397FC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(8</w:t>
      </w:r>
      <w:r w:rsidRPr="00397FC0">
        <w:rPr>
          <w:rFonts w:asciiTheme="majorBidi" w:hAnsiTheme="majorBidi" w:cstheme="majorBidi"/>
          <w:b/>
          <w:bCs/>
          <w:sz w:val="28"/>
          <w:szCs w:val="28"/>
        </w:rPr>
        <w:t xml:space="preserve"> points)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sz w:val="28"/>
          <w:szCs w:val="28"/>
        </w:rPr>
        <w:t>The truth table of the circuit.</w:t>
      </w:r>
    </w:p>
    <w:p w:rsidR="003229BC" w:rsidRDefault="003229BC" w:rsidP="003229BC">
      <w:pPr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</w:p>
    <w:tbl>
      <w:tblPr>
        <w:tblStyle w:val="TableGrid"/>
        <w:tblW w:w="0" w:type="auto"/>
        <w:jc w:val="center"/>
        <w:tblLook w:val="01E0"/>
      </w:tblPr>
      <w:tblGrid>
        <w:gridCol w:w="443"/>
        <w:gridCol w:w="443"/>
        <w:gridCol w:w="443"/>
        <w:gridCol w:w="443"/>
        <w:gridCol w:w="470"/>
        <w:gridCol w:w="470"/>
        <w:gridCol w:w="470"/>
      </w:tblGrid>
      <w:tr w:rsidR="007E2CEE" w:rsidRPr="00206F9D" w:rsidTr="00B928D0">
        <w:trPr>
          <w:jc w:val="center"/>
        </w:trPr>
        <w:tc>
          <w:tcPr>
            <w:tcW w:w="0" w:type="auto"/>
            <w:tcBorders>
              <w:top w:val="single" w:sz="18" w:space="0" w:color="FF0000"/>
              <w:left w:val="single" w:sz="18" w:space="0" w:color="FF0000"/>
              <w:bottom w:val="double" w:sz="4" w:space="0" w:color="FF0000"/>
              <w:right w:val="single" w:sz="4" w:space="0" w:color="auto"/>
            </w:tcBorders>
          </w:tcPr>
          <w:p w:rsidR="007E2CEE" w:rsidRPr="007E2CEE" w:rsidRDefault="007E2CEE" w:rsidP="00230778">
            <w:pPr>
              <w:jc w:val="center"/>
              <w:rPr>
                <w:i/>
                <w:iCs/>
                <w:color w:val="FF0000"/>
                <w:sz w:val="24"/>
                <w:szCs w:val="24"/>
              </w:rPr>
            </w:pPr>
            <w:r w:rsidRPr="007E2CEE">
              <w:rPr>
                <w:i/>
                <w:iCs/>
                <w:color w:val="FF0000"/>
                <w:sz w:val="24"/>
                <w:szCs w:val="24"/>
              </w:rPr>
              <w:t>A</w:t>
            </w:r>
            <w:r w:rsidRPr="007E2CEE">
              <w:rPr>
                <w:color w:val="FF000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18" w:space="0" w:color="FF0000"/>
              <w:left w:val="single" w:sz="4" w:space="0" w:color="auto"/>
              <w:bottom w:val="double" w:sz="4" w:space="0" w:color="FF0000"/>
              <w:right w:val="single" w:sz="4" w:space="0" w:color="auto"/>
            </w:tcBorders>
          </w:tcPr>
          <w:p w:rsidR="007E2CEE" w:rsidRPr="007E2CEE" w:rsidRDefault="007E2CEE" w:rsidP="00230778">
            <w:pPr>
              <w:jc w:val="center"/>
              <w:rPr>
                <w:i/>
                <w:iCs/>
                <w:color w:val="FF0000"/>
                <w:sz w:val="24"/>
                <w:szCs w:val="24"/>
              </w:rPr>
            </w:pPr>
            <w:r w:rsidRPr="007E2CEE">
              <w:rPr>
                <w:i/>
                <w:iCs/>
                <w:color w:val="FF0000"/>
                <w:sz w:val="24"/>
                <w:szCs w:val="24"/>
              </w:rPr>
              <w:t>A</w:t>
            </w:r>
            <w:r w:rsidRPr="007E2CEE">
              <w:rPr>
                <w:color w:val="FF0000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  <w:left w:val="single" w:sz="4" w:space="0" w:color="auto"/>
              <w:bottom w:val="double" w:sz="4" w:space="0" w:color="FF0000"/>
              <w:right w:val="single" w:sz="4" w:space="0" w:color="auto"/>
            </w:tcBorders>
          </w:tcPr>
          <w:p w:rsidR="007E2CEE" w:rsidRPr="007E2CEE" w:rsidRDefault="007E2CEE" w:rsidP="00230778">
            <w:pPr>
              <w:jc w:val="center"/>
              <w:rPr>
                <w:i/>
                <w:iCs/>
                <w:color w:val="FF0000"/>
                <w:sz w:val="24"/>
                <w:szCs w:val="24"/>
              </w:rPr>
            </w:pPr>
            <w:r w:rsidRPr="007E2CEE">
              <w:rPr>
                <w:i/>
                <w:iCs/>
                <w:color w:val="FF0000"/>
                <w:sz w:val="24"/>
                <w:szCs w:val="24"/>
              </w:rPr>
              <w:t>B</w:t>
            </w:r>
            <w:r w:rsidRPr="007E2CEE">
              <w:rPr>
                <w:color w:val="FF000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18" w:space="0" w:color="FF0000"/>
              <w:left w:val="single" w:sz="4" w:space="0" w:color="auto"/>
              <w:bottom w:val="double" w:sz="4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i/>
                <w:iCs/>
                <w:color w:val="FF0000"/>
                <w:sz w:val="24"/>
                <w:szCs w:val="24"/>
              </w:rPr>
            </w:pPr>
            <w:r w:rsidRPr="007E2CEE">
              <w:rPr>
                <w:i/>
                <w:iCs/>
                <w:color w:val="FF0000"/>
                <w:sz w:val="24"/>
                <w:szCs w:val="24"/>
              </w:rPr>
              <w:t>B</w:t>
            </w:r>
            <w:r w:rsidRPr="007E2CEE">
              <w:rPr>
                <w:color w:val="FF0000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  <w:left w:val="single" w:sz="18" w:space="0" w:color="FF0000"/>
              <w:bottom w:val="double" w:sz="4" w:space="0" w:color="FF0000"/>
              <w:right w:val="single" w:sz="4" w:space="0" w:color="auto"/>
            </w:tcBorders>
          </w:tcPr>
          <w:p w:rsidR="007E2CEE" w:rsidRPr="007E2CEE" w:rsidRDefault="007E2CEE" w:rsidP="007E2CEE">
            <w:pPr>
              <w:jc w:val="center"/>
              <w:rPr>
                <w:i/>
                <w:iCs/>
                <w:color w:val="FF0000"/>
                <w:sz w:val="24"/>
                <w:szCs w:val="24"/>
              </w:rPr>
            </w:pPr>
            <w:r w:rsidRPr="007E2CEE">
              <w:rPr>
                <w:i/>
                <w:iCs/>
                <w:color w:val="FF0000"/>
                <w:sz w:val="24"/>
                <w:szCs w:val="24"/>
              </w:rPr>
              <w:t>O</w:t>
            </w:r>
            <w:r>
              <w:rPr>
                <w:color w:val="FF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18" w:space="0" w:color="FF0000"/>
              <w:left w:val="single" w:sz="4" w:space="0" w:color="auto"/>
              <w:bottom w:val="double" w:sz="4" w:space="0" w:color="FF0000"/>
              <w:right w:val="single" w:sz="4" w:space="0" w:color="auto"/>
            </w:tcBorders>
          </w:tcPr>
          <w:p w:rsidR="007E2CEE" w:rsidRPr="007E2CEE" w:rsidRDefault="007E2CEE" w:rsidP="00230778">
            <w:pPr>
              <w:jc w:val="center"/>
              <w:rPr>
                <w:i/>
                <w:iCs/>
                <w:color w:val="FF0000"/>
                <w:sz w:val="24"/>
                <w:szCs w:val="24"/>
              </w:rPr>
            </w:pPr>
            <w:r w:rsidRPr="007E2CEE">
              <w:rPr>
                <w:i/>
                <w:iCs/>
                <w:color w:val="FF0000"/>
                <w:sz w:val="24"/>
                <w:szCs w:val="24"/>
              </w:rPr>
              <w:t>O</w:t>
            </w:r>
            <w:r w:rsidRPr="007E2CEE">
              <w:rPr>
                <w:color w:val="FF000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18" w:space="0" w:color="FF0000"/>
              <w:left w:val="single" w:sz="4" w:space="0" w:color="auto"/>
              <w:bottom w:val="double" w:sz="4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i/>
                <w:iCs/>
                <w:color w:val="FF0000"/>
                <w:sz w:val="24"/>
                <w:szCs w:val="24"/>
              </w:rPr>
            </w:pPr>
            <w:r w:rsidRPr="007E2CEE">
              <w:rPr>
                <w:i/>
                <w:iCs/>
                <w:color w:val="FF0000"/>
                <w:sz w:val="24"/>
                <w:szCs w:val="24"/>
              </w:rPr>
              <w:t>O</w:t>
            </w:r>
            <w:r w:rsidRPr="007E2CEE">
              <w:rPr>
                <w:color w:val="FF0000"/>
                <w:sz w:val="24"/>
                <w:szCs w:val="24"/>
                <w:vertAlign w:val="subscript"/>
              </w:rPr>
              <w:t>0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top w:val="double" w:sz="4" w:space="0" w:color="FF0000"/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FF0000"/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double" w:sz="4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single" w:sz="18" w:space="0" w:color="FF0000"/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top w:val="single" w:sz="18" w:space="0" w:color="FF0000"/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single" w:sz="18" w:space="0" w:color="FF0000"/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bottom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top w:val="single" w:sz="18" w:space="0" w:color="FF0000"/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  <w:left w:val="single" w:sz="18" w:space="0" w:color="FF0000"/>
            </w:tcBorders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single" w:sz="18" w:space="0" w:color="FF0000"/>
              <w:bottom w:val="single" w:sz="18" w:space="0" w:color="FF0000"/>
            </w:tcBorders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bottom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top w:val="single" w:sz="18" w:space="0" w:color="FF0000"/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  <w:left w:val="single" w:sz="18" w:space="0" w:color="FF0000"/>
            </w:tcBorders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top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lef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0" w:type="auto"/>
            <w:tcBorders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</w:tr>
      <w:tr w:rsidR="007E2CEE" w:rsidRPr="00206F9D" w:rsidTr="00B928D0">
        <w:trPr>
          <w:jc w:val="center"/>
        </w:trPr>
        <w:tc>
          <w:tcPr>
            <w:tcW w:w="0" w:type="auto"/>
            <w:tcBorders>
              <w:left w:val="single" w:sz="18" w:space="0" w:color="FF0000"/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left w:val="single" w:sz="18" w:space="0" w:color="FF0000"/>
              <w:bottom w:val="single" w:sz="18" w:space="0" w:color="FF0000"/>
            </w:tcBorders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</w:tcBorders>
          </w:tcPr>
          <w:p w:rsidR="007E2CEE" w:rsidRPr="007E2CEE" w:rsidRDefault="00267639" w:rsidP="00230778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FF000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bottom w:val="single" w:sz="18" w:space="0" w:color="FF0000"/>
              <w:right w:val="single" w:sz="18" w:space="0" w:color="FF0000"/>
            </w:tcBorders>
          </w:tcPr>
          <w:p w:rsidR="007E2CEE" w:rsidRPr="007E2CEE" w:rsidRDefault="007E2CEE" w:rsidP="00230778">
            <w:pPr>
              <w:jc w:val="center"/>
              <w:rPr>
                <w:color w:val="FF0000"/>
                <w:sz w:val="24"/>
                <w:szCs w:val="24"/>
              </w:rPr>
            </w:pPr>
            <w:r w:rsidRPr="007E2CEE">
              <w:rPr>
                <w:color w:val="FF0000"/>
                <w:sz w:val="24"/>
                <w:szCs w:val="24"/>
              </w:rPr>
              <w:t>0</w:t>
            </w:r>
          </w:p>
        </w:tc>
      </w:tr>
    </w:tbl>
    <w:p w:rsidR="00397FC0" w:rsidRDefault="00397FC0" w:rsidP="007E2CEE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</w:rPr>
      </w:pPr>
    </w:p>
    <w:p w:rsidR="00397FC0" w:rsidRDefault="00397FC0">
      <w:pPr>
        <w:rPr>
          <w:rFonts w:asciiTheme="majorBidi" w:eastAsia="Times New Roman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br w:type="page"/>
      </w:r>
    </w:p>
    <w:p w:rsidR="0074464A" w:rsidRPr="00397FC0" w:rsidRDefault="00397FC0" w:rsidP="00397FC0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 w:rsidRPr="00397FC0">
        <w:rPr>
          <w:rFonts w:asciiTheme="majorBidi" w:hAnsiTheme="majorBidi" w:cstheme="majorBidi"/>
          <w:b/>
          <w:bCs/>
          <w:sz w:val="28"/>
          <w:szCs w:val="28"/>
        </w:rPr>
        <w:lastRenderedPageBreak/>
        <w:t>(</w:t>
      </w:r>
      <w:r>
        <w:rPr>
          <w:rFonts w:asciiTheme="majorBidi" w:hAnsiTheme="majorBidi" w:cstheme="majorBidi"/>
          <w:b/>
          <w:bCs/>
          <w:sz w:val="28"/>
          <w:szCs w:val="28"/>
        </w:rPr>
        <w:t>1</w:t>
      </w:r>
      <w:r w:rsidRPr="00397FC0">
        <w:rPr>
          <w:rFonts w:asciiTheme="majorBidi" w:hAnsiTheme="majorBidi" w:cstheme="majorBidi"/>
          <w:b/>
          <w:bCs/>
          <w:sz w:val="28"/>
          <w:szCs w:val="28"/>
        </w:rPr>
        <w:t>2 points)</w:t>
      </w:r>
      <w:r>
        <w:rPr>
          <w:rFonts w:asciiTheme="majorBidi" w:hAnsiTheme="majorBidi" w:cstheme="majorBidi"/>
          <w:sz w:val="28"/>
          <w:szCs w:val="28"/>
        </w:rPr>
        <w:t xml:space="preserve"> The </w:t>
      </w:r>
      <w:r w:rsidRPr="00397FC0">
        <w:rPr>
          <w:rFonts w:asciiTheme="majorBidi" w:hAnsiTheme="majorBidi" w:cstheme="majorBidi"/>
          <w:i/>
          <w:iCs/>
          <w:sz w:val="28"/>
          <w:szCs w:val="28"/>
        </w:rPr>
        <w:t>minimal product-of-sums</w:t>
      </w:r>
      <w:r>
        <w:rPr>
          <w:rFonts w:asciiTheme="majorBidi" w:hAnsiTheme="majorBidi" w:cstheme="majorBidi"/>
          <w:sz w:val="28"/>
          <w:szCs w:val="28"/>
        </w:rPr>
        <w:t xml:space="preserve"> expression for each output</w:t>
      </w:r>
      <w:r w:rsidR="003229BC" w:rsidRPr="00397FC0">
        <w:rPr>
          <w:rFonts w:asciiTheme="majorBidi" w:hAnsiTheme="majorBidi" w:cstheme="majorBidi"/>
          <w:sz w:val="28"/>
          <w:szCs w:val="28"/>
        </w:rPr>
        <w:t>.</w:t>
      </w:r>
    </w:p>
    <w:p w:rsidR="001B36ED" w:rsidRDefault="00367545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margin-left:-6.3pt;margin-top:25pt;width:36.95pt;height:30.15pt;z-index:-251651072;v-text-anchor:middle" o:allowincell="f" stroked="f">
            <v:textbox inset="0,0,0,0">
              <w:txbxContent>
                <w:p w:rsidR="00367545" w:rsidRPr="00367545" w:rsidRDefault="00367545" w:rsidP="00367545">
                  <w:pPr>
                    <w:spacing w:after="0" w:line="240" w:lineRule="auto"/>
                    <w:jc w:val="right"/>
                    <w:rPr>
                      <w:rFonts w:asciiTheme="majorBidi" w:hAnsiTheme="majorBidi" w:cstheme="majorBidi"/>
                      <w:sz w:val="18"/>
                      <w:szCs w:val="18"/>
                    </w:rPr>
                  </w:pP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B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1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B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0</w:t>
                  </w:r>
                </w:p>
                <w:p w:rsidR="00367545" w:rsidRPr="00367545" w:rsidRDefault="00367545" w:rsidP="00367545">
                  <w:pPr>
                    <w:spacing w:after="0" w:line="240" w:lineRule="auto"/>
                    <w:rPr>
                      <w:rFonts w:asciiTheme="majorBidi" w:hAnsiTheme="majorBidi" w:cstheme="majorBidi"/>
                      <w:sz w:val="18"/>
                      <w:szCs w:val="18"/>
                    </w:rPr>
                  </w:pP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A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1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A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0</w:t>
                  </w:r>
                </w:p>
              </w:txbxContent>
            </v:textbox>
          </v:shape>
        </w:pict>
      </w:r>
    </w:p>
    <w:tbl>
      <w:tblPr>
        <w:tblStyle w:val="TableGrid"/>
        <w:tblW w:w="0" w:type="auto"/>
        <w:tblLook w:val="04A0"/>
      </w:tblPr>
      <w:tblGrid>
        <w:gridCol w:w="720"/>
        <w:gridCol w:w="720"/>
        <w:gridCol w:w="720"/>
        <w:gridCol w:w="720"/>
        <w:gridCol w:w="720"/>
      </w:tblGrid>
      <w:tr w:rsidR="001B36ED" w:rsidTr="002A5D2C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0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1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0</w:t>
            </w:r>
          </w:p>
        </w:tc>
      </w:tr>
      <w:tr w:rsidR="001B36ED" w:rsidTr="002A5D2C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1B36ED" w:rsidRPr="00C00427" w:rsidRDefault="00601900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28" style="position:absolute;left:0;text-align:left;margin-left:34.05pt;margin-top:154.2pt;width:134.25pt;height:20.9pt;z-index:251659264;mso-position-horizontal-relative:text;mso-position-vertical-relative:page" arcsize="10923f" o:allowincell="f" filled="f" strokecolor="blue" strokeweight="2pt">
                  <w10:wrap anchory="page"/>
                </v:roundrect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27" style="position:absolute;left:0;text-align:left;margin-left:37.45pt;margin-top:155.7pt;width:59.35pt;height:108.95pt;z-index:251658240;mso-position-horizontal-relative:text;mso-position-vertical-relative:page" arcsize="10923f" o:allowincell="f" filled="f" strokecolor="red" strokeweight="2pt">
                  <w10:wrap anchory="page"/>
                </v:roundrect>
              </w:pict>
            </w:r>
            <w:r w:rsidR="001B36ED"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</w:tr>
      <w:tr w:rsidR="001B36ED" w:rsidTr="002A5D2C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1B36ED" w:rsidRPr="00C00427" w:rsidRDefault="009E34BE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33" style="position:absolute;left:0;text-align:left;margin-left:145.45pt;margin-top:184.8pt;width:47.4pt;height:49.2pt;z-index:251663360;mso-position-horizontal-relative:text;mso-position-vertical-relative:page" coordorigin="4386,3688" coordsize="948,984" o:allowincell="f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29" type="#_x0000_t32" style="position:absolute;left:4386;top:3688;width:944;height:0;mso-position-vertical-relative:page" o:connectortype="straight" o:allowincell="f" strokecolor="#0c0" strokeweight="2pt"/>
                  <v:shape id="_x0000_s1031" type="#_x0000_t32" style="position:absolute;left:4390;top:4672;width:944;height:0;mso-position-vertical-relative:page" o:connectortype="straight" o:allowincell="f" strokecolor="#0c0" strokeweight="2pt"/>
                  <v:shape id="_x0000_s1032" type="#_x0000_t32" style="position:absolute;left:4406;top:3688;width:0;height:984;flip:y;mso-position-vertical-relative:page" o:connectortype="straight" o:allowincell="f" strokecolor="#0c0" strokeweight="2pt"/>
                  <w10:wrap anchory="page"/>
                </v:group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34" style="position:absolute;left:0;text-align:left;margin-left:10.25pt;margin-top:184.8pt;width:47.4pt;height:49.2pt;flip:x;z-index:251664384;mso-position-horizontal-relative:text;mso-position-vertical-relative:page" coordorigin="4386,3688" coordsize="948,984" o:allowincell="f">
                  <v:shape id="_x0000_s1035" type="#_x0000_t32" style="position:absolute;left:4386;top:3688;width:944;height:0;mso-position-vertical-relative:page" o:connectortype="straight" o:allowincell="f" strokecolor="#0c0" strokeweight="2pt"/>
                  <v:shape id="_x0000_s1036" type="#_x0000_t32" style="position:absolute;left:4390;top:4672;width:944;height:0;mso-position-vertical-relative:page" o:connectortype="straight" o:allowincell="f" strokecolor="#0c0" strokeweight="2pt"/>
                  <v:shape id="_x0000_s1037" type="#_x0000_t32" style="position:absolute;left:4406;top:3688;width:0;height:984;flip:y;mso-position-vertical-relative:page" o:connectortype="straight" o:allowincell="f" strokecolor="#0c0" strokeweight="2pt"/>
                  <w10:wrap anchory="page"/>
                </v:group>
              </w:pict>
            </w:r>
            <w:r w:rsidR="001B36ED"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1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</w:tr>
      <w:tr w:rsidR="001B36ED" w:rsidTr="002A5D2C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</w:tr>
      <w:tr w:rsidR="001B36ED" w:rsidTr="002A5D2C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1B36ED" w:rsidRPr="00C00427" w:rsidRDefault="001B36ED" w:rsidP="002A5D2C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</w:tr>
    </w:tbl>
    <w:p w:rsidR="001B36ED" w:rsidRDefault="001B36ED" w:rsidP="00ED1BFA">
      <w:pPr>
        <w:spacing w:after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9E34BE" w:rsidRDefault="009961CD" w:rsidP="00ED1BFA">
      <w:pPr>
        <w:spacing w:after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961CD">
        <w:rPr>
          <w:position w:val="-12"/>
        </w:rPr>
        <w:object w:dxaOrig="2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1pt;height:19.95pt" o:ole="">
            <v:imagedata r:id="rId5" o:title=""/>
          </v:shape>
          <o:OLEObject Type="Embed" ProgID="Equation.DSMT4" ShapeID="_x0000_i1025" DrawAspect="Content" ObjectID="_1395840330" r:id="rId6"/>
        </w:object>
      </w:r>
    </w:p>
    <w:p w:rsidR="00367545" w:rsidRDefault="0042477B" w:rsidP="0042477B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u w:val="single"/>
        </w:rPr>
        <w:pict>
          <v:shape id="_x0000_s1050" type="#_x0000_t202" style="position:absolute;margin-left:-6.3pt;margin-top:12.5pt;width:36.95pt;height:30.15pt;z-index:-251644928;v-text-anchor:middle" o:allowincell="f" stroked="f">
            <v:textbox style="mso-next-textbox:#_x0000_s1050" inset="0,0,0,0">
              <w:txbxContent>
                <w:p w:rsidR="00367545" w:rsidRPr="00367545" w:rsidRDefault="00367545" w:rsidP="00367545">
                  <w:pPr>
                    <w:spacing w:after="0" w:line="240" w:lineRule="auto"/>
                    <w:jc w:val="right"/>
                    <w:rPr>
                      <w:rFonts w:asciiTheme="majorBidi" w:hAnsiTheme="majorBidi" w:cstheme="majorBidi"/>
                      <w:sz w:val="18"/>
                      <w:szCs w:val="18"/>
                    </w:rPr>
                  </w:pP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B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1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B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0</w:t>
                  </w:r>
                </w:p>
                <w:p w:rsidR="00367545" w:rsidRPr="00367545" w:rsidRDefault="00367545" w:rsidP="00367545">
                  <w:pPr>
                    <w:spacing w:after="0" w:line="240" w:lineRule="auto"/>
                    <w:rPr>
                      <w:rFonts w:asciiTheme="majorBidi" w:hAnsiTheme="majorBidi" w:cstheme="majorBidi"/>
                      <w:sz w:val="18"/>
                      <w:szCs w:val="18"/>
                    </w:rPr>
                  </w:pP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A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1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A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0</w:t>
                  </w:r>
                </w:p>
              </w:txbxContent>
            </v:textbox>
          </v:shape>
        </w:pict>
      </w:r>
    </w:p>
    <w:tbl>
      <w:tblPr>
        <w:tblStyle w:val="TableGrid"/>
        <w:tblW w:w="0" w:type="auto"/>
        <w:tblLook w:val="04A0"/>
      </w:tblPr>
      <w:tblGrid>
        <w:gridCol w:w="720"/>
        <w:gridCol w:w="720"/>
        <w:gridCol w:w="720"/>
        <w:gridCol w:w="720"/>
        <w:gridCol w:w="720"/>
      </w:tblGrid>
      <w:tr w:rsidR="00367545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0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1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0</w:t>
            </w:r>
          </w:p>
        </w:tc>
      </w:tr>
      <w:tr w:rsidR="00367545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367545" w:rsidRPr="00C00427" w:rsidRDefault="0042477B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87" style="position:absolute;left:0;text-align:left;margin-left:12.45pt;margin-top:635.2pt;width:47.2pt;height:49.2pt;rotation:90;flip:x;z-index:251692032;mso-position-horizontal-relative:text;mso-position-vertical-relative:page" coordorigin="4333,11916" coordsize="944,984" o:allowincell="f">
                  <v:shape id="_x0000_s1088" type="#_x0000_t32" style="position:absolute;left:4333;top:12900;width:944;height:0;mso-position-vertical-relative:page" o:connectortype="straight" o:allowincell="f" strokecolor="blue" strokeweight="2pt"/>
                  <v:shape id="_x0000_s1089" type="#_x0000_t32" style="position:absolute;left:4349;top:11916;width:0;height:984;flip:y;mso-position-vertical-relative:page" o:connectortype="straight" o:allowincell="f" strokecolor="blue" strokeweight="2pt"/>
                  <w10:wrap anchory="page"/>
                </v:group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80" style="position:absolute;left:0;text-align:left;margin-left:145.45pt;margin-top:518.2pt;width:47.2pt;height:49.2pt;z-index:251688960;mso-position-horizontal-relative:text;mso-position-vertical-relative:page" coordorigin="4333,11916" coordsize="944,984" o:allowincell="f">
                  <v:shape id="_x0000_s1078" type="#_x0000_t32" style="position:absolute;left:4333;top:12900;width:944;height:0;mso-position-vertical-relative:page" o:connectortype="straight" o:regroupid="1" o:allowincell="f" strokecolor="blue" strokeweight="2pt"/>
                  <v:shape id="_x0000_s1079" type="#_x0000_t32" style="position:absolute;left:4349;top:11916;width:0;height:984;flip:y;mso-position-vertical-relative:page" o:connectortype="straight" o:regroupid="1" o:allowincell="f" strokecolor="blue" strokeweight="2pt"/>
                  <w10:wrap anchory="page"/>
                </v:group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75" style="position:absolute;left:0;text-align:left;margin-left:72.45pt;margin-top:575.85pt;width:59.35pt;height:51.05pt;z-index:251683840;mso-position-horizontal-relative:text;mso-position-vertical-relative:page" arcsize="10923f" o:allowincell="f" filled="f" strokecolor="red" strokeweight="2pt">
                  <w10:wrap anchory="page"/>
                </v:roundrect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81" style="position:absolute;left:0;text-align:left;margin-left:146.95pt;margin-top:635.2pt;width:47.2pt;height:49.2pt;rotation:90;z-index:251689984;mso-position-horizontal-relative:text;mso-position-vertical-relative:page" coordorigin="4333,11916" coordsize="944,984" o:allowincell="f">
                  <v:shape id="_x0000_s1082" type="#_x0000_t32" style="position:absolute;left:4333;top:12900;width:944;height:0;mso-position-vertical-relative:page" o:connectortype="straight" o:allowincell="f" strokecolor="blue" strokeweight="2pt"/>
                  <v:shape id="_x0000_s1083" type="#_x0000_t32" style="position:absolute;left:4349;top:11916;width:0;height:984;flip:y;mso-position-vertical-relative:page" o:connectortype="straight" o:allowincell="f" strokecolor="blue" strokeweight="2pt"/>
                  <w10:wrap anchory="page"/>
                </v:group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84" style="position:absolute;left:0;text-align:left;margin-left:13.95pt;margin-top:518.2pt;width:47.2pt;height:49.2pt;flip:x;z-index:251691008;mso-position-horizontal-relative:text;mso-position-vertical-relative:page" coordorigin="4333,11916" coordsize="944,984" o:allowincell="f">
                  <v:shape id="_x0000_s1085" type="#_x0000_t32" style="position:absolute;left:4333;top:12900;width:944;height:0;mso-position-vertical-relative:page" o:connectortype="straight" o:allowincell="f" strokecolor="blue" strokeweight="2pt"/>
                  <v:shape id="_x0000_s1086" type="#_x0000_t32" style="position:absolute;left:4349;top:11916;width:0;height:984;flip:y;mso-position-vertical-relative:page" o:connectortype="straight" o:allowincell="f" strokecolor="blue" strokeweight="2pt"/>
                  <w10:wrap anchory="page"/>
                </v:group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52" style="position:absolute;left:0;text-align:left;margin-left:33.55pt;margin-top:351.2pt;width:66.15pt;height:20.9pt;z-index:251673600;mso-position-horizontal-relative:text;mso-position-vertical-relative:page" arcsize="10923f" o:allowincell="f" filled="f" strokecolor="blue" strokeweight="2pt">
                  <w10:wrap anchory="page"/>
                </v:roundrect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51" style="position:absolute;left:0;text-align:left;margin-left:37.45pt;margin-top:352.7pt;width:25.3pt;height:51.5pt;z-index:251672576;mso-position-horizontal-relative:text;mso-position-vertical-relative:page" arcsize="10923f" o:allowincell="f" filled="f" strokecolor="red" strokeweight="2pt">
                  <w10:wrap anchory="page"/>
                </v:roundrect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63" style="position:absolute;left:0;text-align:left;margin-left:105.1pt;margin-top:381.2pt;width:30.1pt;height:20.9pt;z-index:251676672;mso-position-horizontal-relative:text;mso-position-vertical-relative:page" arcsize="10923f" o:allowincell="f" filled="f" strokecolor="#0c0" strokeweight="2pt">
                  <w10:wrap anchory="page"/>
                </v:roundrect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62" style="position:absolute;left:0;text-align:left;margin-left:143.45pt;margin-top:410.2pt;width:25.3pt;height:51.5pt;z-index:251675648;mso-position-horizontal-relative:text;mso-position-vertical-relative:page" arcsize="10923f" o:allowincell="f" filled="f" strokecolor="red" strokeweight="2pt">
                  <w10:wrap anchory="page"/>
                </v:roundrect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61" style="position:absolute;left:0;text-align:left;margin-left:69.05pt;margin-top:439.2pt;width:66.15pt;height:20.9pt;z-index:251674624;mso-position-horizontal-relative:text;mso-position-vertical-relative:page" arcsize="10923f" o:allowincell="f" filled="f" strokecolor="blue" strokeweight="2pt">
                  <w10:wrap anchory="page"/>
                </v:roundrect>
              </w:pict>
            </w:r>
            <w:r w:rsidR="00367545"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41" style="position:absolute;left:0;text-align:left;margin-left:34.05pt;margin-top:154.2pt;width:134.25pt;height:20.9pt;z-index:251668480;mso-position-horizontal-relative:text;mso-position-vertical-relative:page" arcsize="10923f" o:allowincell="f" filled="f" strokecolor="blue" strokeweight="2pt">
                  <w10:wrap anchory="page"/>
                </v:roundrect>
              </w:pict>
            </w:r>
            <w:r w:rsidR="00367545"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40" style="position:absolute;left:0;text-align:left;margin-left:37.45pt;margin-top:155.7pt;width:59.35pt;height:108.95pt;z-index:251667456;mso-position-horizontal-relative:text;mso-position-vertical-relative:page" arcsize="10923f" o:allowincell="f" filled="f" strokecolor="red" strokeweight="2pt">
                  <w10:wrap anchory="page"/>
                </v:roundrect>
              </w:pict>
            </w:r>
            <w:r w:rsidR="00367545"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0</w:t>
            </w:r>
          </w:p>
        </w:tc>
        <w:tc>
          <w:tcPr>
            <w:tcW w:w="720" w:type="dxa"/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490210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</w:tr>
      <w:tr w:rsidR="00367545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42" style="position:absolute;left:0;text-align:left;margin-left:145.45pt;margin-top:184.8pt;width:47.4pt;height:49.2pt;z-index:251669504;mso-position-horizontal-relative:text;mso-position-vertical-relative:page" coordorigin="4386,3688" coordsize="948,984" o:allowincell="f">
                  <v:shape id="_x0000_s1043" type="#_x0000_t32" style="position:absolute;left:4386;top:3688;width:944;height:0;mso-position-vertical-relative:page" o:connectortype="straight" o:allowincell="f" strokecolor="#0c0" strokeweight="2pt"/>
                  <v:shape id="_x0000_s1044" type="#_x0000_t32" style="position:absolute;left:4390;top:4672;width:944;height:0;mso-position-vertical-relative:page" o:connectortype="straight" o:allowincell="f" strokecolor="#0c0" strokeweight="2pt"/>
                  <v:shape id="_x0000_s1045" type="#_x0000_t32" style="position:absolute;left:4406;top:3688;width:0;height:984;flip:y;mso-position-vertical-relative:page" o:connectortype="straight" o:allowincell="f" strokecolor="#0c0" strokeweight="2pt"/>
                  <w10:wrap anchory="page"/>
                </v:group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46" style="position:absolute;left:0;text-align:left;margin-left:10.25pt;margin-top:184.8pt;width:47.4pt;height:49.2pt;flip:x;z-index:251670528;mso-position-horizontal-relative:text;mso-position-vertical-relative:page" coordorigin="4386,3688" coordsize="948,984" o:allowincell="f">
                  <v:shape id="_x0000_s1047" type="#_x0000_t32" style="position:absolute;left:4386;top:3688;width:944;height:0;mso-position-vertical-relative:page" o:connectortype="straight" o:allowincell="f" strokecolor="#0c0" strokeweight="2pt"/>
                  <v:shape id="_x0000_s1048" type="#_x0000_t32" style="position:absolute;left:4390;top:4672;width:944;height:0;mso-position-vertical-relative:page" o:connectortype="straight" o:allowincell="f" strokecolor="#0c0" strokeweight="2pt"/>
                  <v:shape id="_x0000_s1049" type="#_x0000_t32" style="position:absolute;left:4406;top:3688;width:0;height:984;flip:y;mso-position-vertical-relative:page" o:connectortype="straight" o:allowincell="f" strokecolor="#0c0" strokeweight="2pt"/>
                  <w10:wrap anchory="page"/>
                </v:group>
              </w:pict>
            </w: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1</w:t>
            </w:r>
          </w:p>
        </w:tc>
        <w:tc>
          <w:tcPr>
            <w:tcW w:w="720" w:type="dxa"/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</w:tr>
      <w:tr w:rsidR="00367545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</w:tr>
      <w:tr w:rsidR="00367545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367545" w:rsidRPr="00C00427" w:rsidRDefault="00367545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367545" w:rsidRPr="00C00427" w:rsidRDefault="00490210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</w:tr>
    </w:tbl>
    <w:p w:rsidR="00367545" w:rsidRDefault="00367545" w:rsidP="0071654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367545" w:rsidRDefault="00490210" w:rsidP="0071654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961CD">
        <w:rPr>
          <w:position w:val="-12"/>
        </w:rPr>
        <w:object w:dxaOrig="7360" w:dyaOrig="400">
          <v:shape id="_x0000_i1026" type="#_x0000_t75" style="width:367.8pt;height:19.95pt" o:ole="">
            <v:imagedata r:id="rId7" o:title=""/>
          </v:shape>
          <o:OLEObject Type="Embed" ProgID="Equation.DSMT4" ShapeID="_x0000_i1026" DrawAspect="Content" ObjectID="_1395840331" r:id="rId8"/>
        </w:object>
      </w:r>
    </w:p>
    <w:p w:rsidR="00AE14FC" w:rsidRDefault="00AE14FC" w:rsidP="0071654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u w:val="single"/>
        </w:rPr>
        <w:pict>
          <v:shape id="_x0000_s1074" type="#_x0000_t202" style="position:absolute;margin-left:-6.3pt;margin-top:12.5pt;width:36.95pt;height:30.15pt;z-index:-251633664;v-text-anchor:middle" o:allowincell="f" stroked="f">
            <v:textbox inset="0,0,0,0">
              <w:txbxContent>
                <w:p w:rsidR="00AE14FC" w:rsidRPr="00367545" w:rsidRDefault="00AE14FC" w:rsidP="00AE14FC">
                  <w:pPr>
                    <w:spacing w:after="0" w:line="240" w:lineRule="auto"/>
                    <w:jc w:val="right"/>
                    <w:rPr>
                      <w:rFonts w:asciiTheme="majorBidi" w:hAnsiTheme="majorBidi" w:cstheme="majorBidi"/>
                      <w:sz w:val="18"/>
                      <w:szCs w:val="18"/>
                    </w:rPr>
                  </w:pP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B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1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B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0</w:t>
                  </w:r>
                </w:p>
                <w:p w:rsidR="00AE14FC" w:rsidRPr="00367545" w:rsidRDefault="00AE14FC" w:rsidP="00AE14FC">
                  <w:pPr>
                    <w:spacing w:after="0" w:line="240" w:lineRule="auto"/>
                    <w:rPr>
                      <w:rFonts w:asciiTheme="majorBidi" w:hAnsiTheme="majorBidi" w:cstheme="majorBidi"/>
                      <w:sz w:val="18"/>
                      <w:szCs w:val="18"/>
                    </w:rPr>
                  </w:pP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A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1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</w:rPr>
                    <w:t>A</w:t>
                  </w:r>
                  <w:r w:rsidRPr="00367545">
                    <w:rPr>
                      <w:rFonts w:asciiTheme="majorBidi" w:hAnsiTheme="majorBidi" w:cstheme="majorBidi"/>
                      <w:sz w:val="18"/>
                      <w:szCs w:val="18"/>
                      <w:vertAlign w:val="subscript"/>
                    </w:rPr>
                    <w:t>0</w:t>
                  </w:r>
                </w:p>
              </w:txbxContent>
            </v:textbox>
          </v:shape>
        </w:pict>
      </w:r>
    </w:p>
    <w:tbl>
      <w:tblPr>
        <w:tblStyle w:val="TableGrid"/>
        <w:tblW w:w="0" w:type="auto"/>
        <w:tblLook w:val="04A0"/>
      </w:tblPr>
      <w:tblGrid>
        <w:gridCol w:w="720"/>
        <w:gridCol w:w="720"/>
        <w:gridCol w:w="720"/>
        <w:gridCol w:w="720"/>
        <w:gridCol w:w="720"/>
      </w:tblGrid>
      <w:tr w:rsidR="00AE14FC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  <w:tl2br w:val="single" w:sz="4" w:space="0" w:color="auto"/>
            </w:tcBorders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0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1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0</w:t>
            </w:r>
          </w:p>
        </w:tc>
      </w:tr>
      <w:tr w:rsidR="00AE14FC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65" style="position:absolute;left:0;text-align:left;margin-left:34.05pt;margin-top:154.2pt;width:134.25pt;height:20.9pt;z-index:251679744;mso-position-horizontal-relative:text;mso-position-vertical-relative:page" arcsize="10923f" o:allowincell="f" filled="f" strokecolor="blue" strokeweight="2pt">
                  <w10:wrap anchory="page"/>
                </v:roundrect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roundrect id="_x0000_s1064" style="position:absolute;left:0;text-align:left;margin-left:37.45pt;margin-top:155.7pt;width:59.35pt;height:108.95pt;z-index:251678720;mso-position-horizontal-relative:text;mso-position-vertical-relative:page" arcsize="10923f" o:allowincell="f" filled="f" strokecolor="red" strokeweight="2pt">
                  <w10:wrap anchory="page"/>
                </v:roundrect>
              </w:pict>
            </w: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0</w:t>
            </w:r>
          </w:p>
        </w:tc>
        <w:tc>
          <w:tcPr>
            <w:tcW w:w="720" w:type="dxa"/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</w:tr>
      <w:tr w:rsidR="00AE14FC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66" style="position:absolute;left:0;text-align:left;margin-left:145.45pt;margin-top:184.8pt;width:47.4pt;height:49.2pt;z-index:251680768;mso-position-horizontal-relative:text;mso-position-vertical-relative:page" coordorigin="4386,3688" coordsize="948,984" o:allowincell="f">
                  <v:shape id="_x0000_s1067" type="#_x0000_t32" style="position:absolute;left:4386;top:3688;width:944;height:0;mso-position-vertical-relative:page" o:connectortype="straight" o:allowincell="f" strokecolor="#0c0" strokeweight="2pt"/>
                  <v:shape id="_x0000_s1068" type="#_x0000_t32" style="position:absolute;left:4390;top:4672;width:944;height:0;mso-position-vertical-relative:page" o:connectortype="straight" o:allowincell="f" strokecolor="#0c0" strokeweight="2pt"/>
                  <v:shape id="_x0000_s1069" type="#_x0000_t32" style="position:absolute;left:4406;top:3688;width:0;height:984;flip:y;mso-position-vertical-relative:page" o:connectortype="straight" o:allowincell="f" strokecolor="#0c0" strokeweight="2pt"/>
                  <w10:wrap anchory="page"/>
                </v:group>
              </w:pict>
            </w:r>
            <w:r>
              <w:rPr>
                <w:rFonts w:ascii="Courier New" w:hAnsi="Courier New" w:cs="Courier New"/>
                <w:b/>
                <w:bCs/>
                <w:noProof/>
                <w:sz w:val="24"/>
                <w:szCs w:val="24"/>
              </w:rPr>
              <w:pict>
                <v:group id="_x0000_s1070" style="position:absolute;left:0;text-align:left;margin-left:10.25pt;margin-top:184.8pt;width:47.4pt;height:49.2pt;flip:x;z-index:251681792;mso-position-horizontal-relative:text;mso-position-vertical-relative:page" coordorigin="4386,3688" coordsize="948,984" o:allowincell="f">
                  <v:shape id="_x0000_s1071" type="#_x0000_t32" style="position:absolute;left:4386;top:3688;width:944;height:0;mso-position-vertical-relative:page" o:connectortype="straight" o:allowincell="f" strokecolor="#0c0" strokeweight="2pt"/>
                  <v:shape id="_x0000_s1072" type="#_x0000_t32" style="position:absolute;left:4390;top:4672;width:944;height:0;mso-position-vertical-relative:page" o:connectortype="straight" o:allowincell="f" strokecolor="#0c0" strokeweight="2pt"/>
                  <v:shape id="_x0000_s1073" type="#_x0000_t32" style="position:absolute;left:4406;top:3688;width:0;height:984;flip:y;mso-position-vertical-relative:page" o:connectortype="straight" o:allowincell="f" strokecolor="#0c0" strokeweight="2pt"/>
                  <w10:wrap anchory="page"/>
                </v:group>
              </w:pict>
            </w: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1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</w:tr>
      <w:tr w:rsidR="00AE14FC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</w:tr>
      <w:tr w:rsidR="00AE14FC" w:rsidTr="00230778">
        <w:trPr>
          <w:trHeight w:val="576"/>
        </w:trPr>
        <w:tc>
          <w:tcPr>
            <w:tcW w:w="720" w:type="dxa"/>
            <w:tcBorders>
              <w:top w:val="nil"/>
              <w:left w:val="nil"/>
              <w:bottom w:val="nil"/>
            </w:tcBorders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720" w:type="dxa"/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AE14FC" w:rsidRPr="00C00427" w:rsidRDefault="00AE14FC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 w:rsidRPr="00C00427">
              <w:rPr>
                <w:rFonts w:ascii="Courier New" w:hAnsi="Courier New" w:cs="Courier New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:rsidR="00AE14FC" w:rsidRPr="00C00427" w:rsidRDefault="00716544" w:rsidP="00230778">
            <w:pPr>
              <w:jc w:val="center"/>
              <w:rPr>
                <w:rFonts w:ascii="Courier New" w:hAnsi="Courier New" w:cs="Courier New"/>
                <w:b/>
                <w:bCs/>
                <w:sz w:val="24"/>
                <w:szCs w:val="24"/>
              </w:rPr>
            </w:pPr>
            <w:r>
              <w:rPr>
                <w:rFonts w:ascii="Courier New" w:hAnsi="Courier New" w:cs="Courier New"/>
                <w:b/>
                <w:bCs/>
                <w:sz w:val="24"/>
                <w:szCs w:val="24"/>
              </w:rPr>
              <w:t>0</w:t>
            </w:r>
          </w:p>
        </w:tc>
      </w:tr>
    </w:tbl>
    <w:p w:rsidR="00AE14FC" w:rsidRDefault="00AE14FC" w:rsidP="00AE14FC">
      <w:pPr>
        <w:spacing w:after="0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716544" w:rsidRDefault="00716544" w:rsidP="0071654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AE14FC" w:rsidRDefault="005F6E19" w:rsidP="00716544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9961CD">
        <w:rPr>
          <w:position w:val="-12"/>
        </w:rPr>
        <w:object w:dxaOrig="2280" w:dyaOrig="400">
          <v:shape id="_x0000_i1027" type="#_x0000_t75" style="width:113.85pt;height:19.95pt" o:ole="">
            <v:imagedata r:id="rId9" o:title=""/>
          </v:shape>
          <o:OLEObject Type="Embed" ProgID="Equation.DSMT4" ShapeID="_x0000_i1027" DrawAspect="Content" ObjectID="_1395840332" r:id="rId10"/>
        </w:object>
      </w:r>
    </w:p>
    <w:p w:rsidR="00F36260" w:rsidRPr="00643090" w:rsidRDefault="003229BC" w:rsidP="00F8298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643090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Q</w:t>
      </w:r>
      <w:r w:rsidR="00397AE7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uestion </w:t>
      </w:r>
      <w:r w:rsidR="00F82984">
        <w:rPr>
          <w:rFonts w:asciiTheme="majorBidi" w:hAnsiTheme="majorBidi" w:cstheme="majorBidi"/>
          <w:b/>
          <w:bCs/>
          <w:sz w:val="28"/>
          <w:szCs w:val="28"/>
          <w:u w:val="single"/>
        </w:rPr>
        <w:t>4</w:t>
      </w:r>
      <w:r w:rsidR="00F36260" w:rsidRPr="00643090">
        <w:rPr>
          <w:rFonts w:asciiTheme="majorBidi" w:hAnsiTheme="majorBidi" w:cstheme="majorBidi"/>
          <w:b/>
          <w:bCs/>
          <w:sz w:val="28"/>
          <w:szCs w:val="28"/>
          <w:u w:val="single"/>
        </w:rPr>
        <w:t>:</w:t>
      </w:r>
    </w:p>
    <w:p w:rsidR="0074464A" w:rsidRPr="003229BC" w:rsidRDefault="005B7EAE" w:rsidP="00397FC0">
      <w:pPr>
        <w:pStyle w:val="ListParagraph"/>
        <w:numPr>
          <w:ilvl w:val="0"/>
          <w:numId w:val="2"/>
        </w:numPr>
        <w:jc w:val="both"/>
        <w:rPr>
          <w:sz w:val="28"/>
          <w:szCs w:val="28"/>
        </w:rPr>
      </w:pPr>
      <w:r w:rsidRPr="005B7EAE">
        <w:rPr>
          <w:b/>
          <w:bCs/>
          <w:sz w:val="28"/>
          <w:szCs w:val="28"/>
        </w:rPr>
        <w:t>(12 points)</w:t>
      </w:r>
      <w:r>
        <w:rPr>
          <w:sz w:val="28"/>
          <w:szCs w:val="28"/>
        </w:rPr>
        <w:t xml:space="preserve"> </w:t>
      </w:r>
      <w:r w:rsidR="0074464A" w:rsidRPr="003229BC">
        <w:rPr>
          <w:sz w:val="28"/>
          <w:szCs w:val="28"/>
        </w:rPr>
        <w:t xml:space="preserve">If </w:t>
      </w:r>
      <w:r w:rsidR="0074464A" w:rsidRPr="003229BC">
        <w:rPr>
          <w:sz w:val="28"/>
          <w:szCs w:val="28"/>
          <w:u w:val="single"/>
        </w:rPr>
        <w:t>6-bit registers</w:t>
      </w:r>
      <w:r w:rsidR="0074464A" w:rsidRPr="003229BC">
        <w:rPr>
          <w:sz w:val="28"/>
          <w:szCs w:val="28"/>
        </w:rPr>
        <w:t xml:space="preserve"> are used, show the </w:t>
      </w:r>
      <w:r w:rsidR="0074464A" w:rsidRPr="003229BC">
        <w:rPr>
          <w:bCs/>
          <w:iCs/>
          <w:sz w:val="28"/>
          <w:szCs w:val="28"/>
        </w:rPr>
        <w:t>binary</w:t>
      </w:r>
      <w:r w:rsidR="0074464A" w:rsidRPr="003229BC">
        <w:rPr>
          <w:sz w:val="28"/>
          <w:szCs w:val="28"/>
        </w:rPr>
        <w:t xml:space="preserve"> number representation of the decimal numbers (+</w:t>
      </w:r>
      <w:r w:rsidR="00397FC0">
        <w:rPr>
          <w:sz w:val="28"/>
          <w:szCs w:val="28"/>
        </w:rPr>
        <w:t>23</w:t>
      </w:r>
      <w:r w:rsidR="0074464A" w:rsidRPr="003229BC">
        <w:rPr>
          <w:sz w:val="28"/>
          <w:szCs w:val="28"/>
        </w:rPr>
        <w:t>), (–</w:t>
      </w:r>
      <w:r w:rsidR="00397FC0">
        <w:rPr>
          <w:sz w:val="28"/>
          <w:szCs w:val="28"/>
        </w:rPr>
        <w:t>23</w:t>
      </w:r>
      <w:r w:rsidR="0074464A" w:rsidRPr="003229BC">
        <w:rPr>
          <w:sz w:val="28"/>
          <w:szCs w:val="28"/>
        </w:rPr>
        <w:t>), (+1</w:t>
      </w:r>
      <w:r w:rsidR="00397FC0">
        <w:rPr>
          <w:sz w:val="28"/>
          <w:szCs w:val="28"/>
        </w:rPr>
        <w:t>1</w:t>
      </w:r>
      <w:r w:rsidR="0074464A" w:rsidRPr="003229BC">
        <w:rPr>
          <w:sz w:val="28"/>
          <w:szCs w:val="28"/>
        </w:rPr>
        <w:t>), and (–1</w:t>
      </w:r>
      <w:r w:rsidR="00397FC0">
        <w:rPr>
          <w:sz w:val="28"/>
          <w:szCs w:val="28"/>
        </w:rPr>
        <w:t>1</w:t>
      </w:r>
      <w:r w:rsidR="0074464A" w:rsidRPr="003229BC">
        <w:rPr>
          <w:sz w:val="28"/>
          <w:szCs w:val="28"/>
        </w:rPr>
        <w:t>) using the following representation systems:</w:t>
      </w:r>
    </w:p>
    <w:p w:rsidR="0074464A" w:rsidRPr="003229BC" w:rsidRDefault="0074464A" w:rsidP="003229BC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tbl>
      <w:tblPr>
        <w:tblW w:w="9497" w:type="dxa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3402"/>
        <w:gridCol w:w="1418"/>
        <w:gridCol w:w="1559"/>
        <w:gridCol w:w="1559"/>
        <w:gridCol w:w="1559"/>
      </w:tblGrid>
      <w:tr w:rsidR="0074464A" w:rsidRPr="0074464A" w:rsidTr="00946F3B">
        <w:trPr>
          <w:trHeight w:val="246"/>
        </w:trPr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464A" w:rsidRPr="0074464A" w:rsidRDefault="0074464A" w:rsidP="00946F3B">
            <w:pPr>
              <w:spacing w:after="0" w:line="360" w:lineRule="auto"/>
              <w:rPr>
                <w:rFonts w:asciiTheme="majorBidi" w:hAnsiTheme="majorBidi" w:cstheme="majorBidi"/>
                <w:bCs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464A" w:rsidRPr="00BC289A" w:rsidRDefault="0074464A" w:rsidP="00397FC0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C289A">
              <w:rPr>
                <w:rFonts w:asciiTheme="majorBidi" w:hAnsiTheme="majorBidi" w:cstheme="majorBidi"/>
                <w:b/>
                <w:sz w:val="24"/>
                <w:szCs w:val="24"/>
              </w:rPr>
              <w:t>+</w:t>
            </w:r>
            <w:r w:rsidR="00397FC0">
              <w:rPr>
                <w:rFonts w:asciiTheme="majorBidi" w:hAnsiTheme="majorBidi" w:cstheme="majorBidi"/>
                <w:b/>
                <w:sz w:val="24"/>
                <w:szCs w:val="24"/>
              </w:rPr>
              <w:t>23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464A" w:rsidRPr="00BC289A" w:rsidRDefault="0074464A" w:rsidP="00397FC0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C289A">
              <w:rPr>
                <w:rFonts w:asciiTheme="majorBidi" w:hAnsiTheme="majorBidi" w:cstheme="majorBidi"/>
                <w:b/>
                <w:sz w:val="24"/>
                <w:szCs w:val="24"/>
              </w:rPr>
              <w:t>–</w:t>
            </w:r>
            <w:r w:rsidR="00397FC0">
              <w:rPr>
                <w:rFonts w:asciiTheme="majorBidi" w:hAnsiTheme="majorBidi" w:cstheme="majorBidi"/>
                <w:b/>
                <w:sz w:val="24"/>
                <w:szCs w:val="24"/>
              </w:rPr>
              <w:t>23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464A" w:rsidRPr="00BC289A" w:rsidRDefault="0074464A" w:rsidP="00397FC0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C289A">
              <w:rPr>
                <w:rFonts w:asciiTheme="majorBidi" w:hAnsiTheme="majorBidi" w:cstheme="majorBidi"/>
                <w:b/>
                <w:sz w:val="24"/>
                <w:szCs w:val="24"/>
              </w:rPr>
              <w:t>+1</w:t>
            </w:r>
            <w:r w:rsidR="00397FC0">
              <w:rPr>
                <w:rFonts w:asciiTheme="majorBidi" w:hAnsiTheme="majorBidi" w:cstheme="majorBidi"/>
                <w:b/>
                <w:sz w:val="24"/>
                <w:szCs w:val="24"/>
              </w:rPr>
              <w:t>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4464A" w:rsidRPr="00BC289A" w:rsidRDefault="0074464A" w:rsidP="00397FC0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BC289A">
              <w:rPr>
                <w:rFonts w:asciiTheme="majorBidi" w:hAnsiTheme="majorBidi" w:cstheme="majorBidi"/>
                <w:b/>
                <w:sz w:val="24"/>
                <w:szCs w:val="24"/>
              </w:rPr>
              <w:t>–1</w:t>
            </w:r>
            <w:r w:rsidR="00397FC0">
              <w:rPr>
                <w:rFonts w:asciiTheme="majorBidi" w:hAnsiTheme="majorBidi" w:cstheme="majorBidi"/>
                <w:b/>
                <w:sz w:val="24"/>
                <w:szCs w:val="24"/>
              </w:rPr>
              <w:t>1</w:t>
            </w:r>
          </w:p>
        </w:tc>
      </w:tr>
      <w:tr w:rsidR="0074464A" w:rsidRPr="0074464A" w:rsidTr="00946F3B"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74464A" w:rsidRDefault="0074464A" w:rsidP="00946F3B">
            <w:pPr>
              <w:spacing w:after="0" w:line="360" w:lineRule="auto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74464A">
              <w:rPr>
                <w:rFonts w:asciiTheme="majorBidi" w:hAnsiTheme="majorBidi" w:cstheme="majorBidi"/>
                <w:bCs/>
                <w:sz w:val="24"/>
                <w:szCs w:val="24"/>
              </w:rPr>
              <w:t>Signed magnitude system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01011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11011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00101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101011</w:t>
            </w:r>
          </w:p>
        </w:tc>
      </w:tr>
      <w:tr w:rsidR="0074464A" w:rsidRPr="0074464A" w:rsidTr="00946F3B"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74464A" w:rsidRDefault="0074464A" w:rsidP="00946F3B">
            <w:pPr>
              <w:spacing w:after="0" w:line="360" w:lineRule="auto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74464A">
              <w:rPr>
                <w:rFonts w:asciiTheme="majorBidi" w:hAnsiTheme="majorBidi" w:cstheme="majorBidi"/>
                <w:bCs/>
                <w:sz w:val="24"/>
                <w:szCs w:val="24"/>
              </w:rPr>
              <w:t>Signed 1’s complement system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01011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101000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00101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110100</w:t>
            </w:r>
          </w:p>
        </w:tc>
      </w:tr>
      <w:tr w:rsidR="0074464A" w:rsidRPr="0074464A" w:rsidTr="00946F3B"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74464A" w:rsidRDefault="0074464A" w:rsidP="00946F3B">
            <w:pPr>
              <w:spacing w:after="0" w:line="360" w:lineRule="auto"/>
              <w:rPr>
                <w:rFonts w:asciiTheme="majorBidi" w:hAnsiTheme="majorBidi" w:cstheme="majorBidi"/>
                <w:bCs/>
                <w:sz w:val="24"/>
                <w:szCs w:val="24"/>
              </w:rPr>
            </w:pPr>
            <w:r w:rsidRPr="0074464A">
              <w:rPr>
                <w:rFonts w:asciiTheme="majorBidi" w:hAnsiTheme="majorBidi" w:cstheme="majorBidi"/>
                <w:bCs/>
                <w:sz w:val="24"/>
                <w:szCs w:val="24"/>
              </w:rPr>
              <w:t>Signed 2’s complement system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01011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10100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001011</w:t>
            </w: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4464A" w:rsidRPr="00195779" w:rsidRDefault="00195779" w:rsidP="00946F3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</w:pPr>
            <w:r w:rsidRPr="00195779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highlight w:val="yellow"/>
              </w:rPr>
              <w:t>110101</w:t>
            </w:r>
          </w:p>
        </w:tc>
      </w:tr>
    </w:tbl>
    <w:p w:rsidR="003229BC" w:rsidRDefault="003229BC" w:rsidP="003229BC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FD5833" w:rsidRDefault="00FD5833" w:rsidP="003229BC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FD5833" w:rsidRDefault="00FD5833" w:rsidP="003229BC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FD5833" w:rsidRDefault="00FD5833" w:rsidP="003229BC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B83849" w:rsidRPr="003229BC" w:rsidRDefault="00B83849" w:rsidP="003229BC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B83849" w:rsidRDefault="005B7EAE" w:rsidP="00A00CE8">
      <w:pPr>
        <w:pStyle w:val="ListParagraph"/>
        <w:numPr>
          <w:ilvl w:val="0"/>
          <w:numId w:val="2"/>
        </w:numPr>
        <w:jc w:val="lowKashida"/>
        <w:rPr>
          <w:sz w:val="28"/>
          <w:szCs w:val="28"/>
        </w:rPr>
      </w:pPr>
      <w:r w:rsidRPr="005B7EAE">
        <w:rPr>
          <w:b/>
          <w:bCs/>
          <w:sz w:val="28"/>
          <w:szCs w:val="28"/>
        </w:rPr>
        <w:t>(</w:t>
      </w:r>
      <w:r w:rsidR="00A00CE8">
        <w:rPr>
          <w:b/>
          <w:bCs/>
          <w:sz w:val="28"/>
          <w:szCs w:val="28"/>
        </w:rPr>
        <w:t>2</w:t>
      </w:r>
      <w:r w:rsidRPr="005B7EAE">
        <w:rPr>
          <w:b/>
          <w:bCs/>
          <w:sz w:val="28"/>
          <w:szCs w:val="28"/>
        </w:rPr>
        <w:t xml:space="preserve"> points)</w:t>
      </w:r>
      <w:r>
        <w:rPr>
          <w:sz w:val="28"/>
          <w:szCs w:val="28"/>
        </w:rPr>
        <w:t xml:space="preserve"> </w:t>
      </w:r>
      <w:r w:rsidR="00B83849">
        <w:rPr>
          <w:sz w:val="28"/>
          <w:szCs w:val="28"/>
        </w:rPr>
        <w:t xml:space="preserve">Provide the decimal equivalent of each of the following signed </w:t>
      </w:r>
      <w:r w:rsidR="00B83849" w:rsidRPr="00B83849">
        <w:rPr>
          <w:b/>
          <w:bCs/>
          <w:sz w:val="28"/>
          <w:szCs w:val="28"/>
        </w:rPr>
        <w:t>2’s complement</w:t>
      </w:r>
      <w:r w:rsidR="00B83849">
        <w:rPr>
          <w:sz w:val="28"/>
          <w:szCs w:val="28"/>
        </w:rPr>
        <w:t xml:space="preserve"> numbers:</w:t>
      </w:r>
    </w:p>
    <w:p w:rsidR="00B83849" w:rsidRDefault="00B83849" w:rsidP="00B83849">
      <w:pPr>
        <w:spacing w:after="0"/>
        <w:jc w:val="lowKashida"/>
        <w:rPr>
          <w:sz w:val="28"/>
          <w:szCs w:val="28"/>
        </w:rPr>
      </w:pPr>
    </w:p>
    <w:tbl>
      <w:tblPr>
        <w:tblW w:w="7181" w:type="dxa"/>
        <w:jc w:val="center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3708"/>
        <w:gridCol w:w="3473"/>
      </w:tblGrid>
      <w:tr w:rsidR="0077055A" w:rsidRPr="0074464A" w:rsidTr="005B7EAE">
        <w:trPr>
          <w:trHeight w:val="246"/>
          <w:jc w:val="center"/>
        </w:trPr>
        <w:tc>
          <w:tcPr>
            <w:tcW w:w="3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055A" w:rsidRPr="0077055A" w:rsidRDefault="005B7EAE" w:rsidP="0077055A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</w:rPr>
              <w:t xml:space="preserve">Signed </w:t>
            </w:r>
            <w:r w:rsidR="0077055A" w:rsidRPr="0077055A">
              <w:rPr>
                <w:rFonts w:asciiTheme="majorBidi" w:hAnsiTheme="majorBidi" w:cstheme="majorBidi"/>
                <w:b/>
                <w:sz w:val="24"/>
                <w:szCs w:val="24"/>
              </w:rPr>
              <w:t xml:space="preserve">2’s </w:t>
            </w:r>
            <w:r w:rsidR="0077055A">
              <w:rPr>
                <w:rFonts w:asciiTheme="majorBidi" w:hAnsiTheme="majorBidi" w:cstheme="majorBidi"/>
                <w:b/>
                <w:sz w:val="24"/>
                <w:szCs w:val="24"/>
              </w:rPr>
              <w:t>C</w:t>
            </w:r>
            <w:r w:rsidR="0077055A" w:rsidRPr="0077055A">
              <w:rPr>
                <w:rFonts w:asciiTheme="majorBidi" w:hAnsiTheme="majorBidi" w:cstheme="majorBidi"/>
                <w:b/>
                <w:sz w:val="24"/>
                <w:szCs w:val="24"/>
              </w:rPr>
              <w:t xml:space="preserve">omplement </w:t>
            </w:r>
            <w:r w:rsidR="0077055A">
              <w:rPr>
                <w:rFonts w:asciiTheme="majorBidi" w:hAnsiTheme="majorBidi" w:cstheme="majorBidi"/>
                <w:b/>
                <w:sz w:val="24"/>
                <w:szCs w:val="24"/>
              </w:rPr>
              <w:t>N</w:t>
            </w:r>
            <w:r w:rsidR="0077055A" w:rsidRPr="0077055A">
              <w:rPr>
                <w:rFonts w:asciiTheme="majorBidi" w:hAnsiTheme="majorBidi" w:cstheme="majorBidi"/>
                <w:b/>
                <w:sz w:val="24"/>
                <w:szCs w:val="24"/>
              </w:rPr>
              <w:t>umber</w:t>
            </w:r>
          </w:p>
        </w:tc>
        <w:tc>
          <w:tcPr>
            <w:tcW w:w="34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7055A" w:rsidRPr="00BC289A" w:rsidRDefault="005B7EAE" w:rsidP="005B7EAE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sz w:val="24"/>
                <w:szCs w:val="24"/>
              </w:rPr>
              <w:t xml:space="preserve">Equivalent </w:t>
            </w:r>
            <w:r w:rsidR="0077055A">
              <w:rPr>
                <w:rFonts w:asciiTheme="majorBidi" w:hAnsiTheme="majorBidi" w:cstheme="majorBidi"/>
                <w:b/>
                <w:sz w:val="24"/>
                <w:szCs w:val="24"/>
              </w:rPr>
              <w:t>Decimal Number</w:t>
            </w:r>
          </w:p>
        </w:tc>
      </w:tr>
      <w:tr w:rsidR="0077055A" w:rsidRPr="0074464A" w:rsidTr="005B7EAE">
        <w:trPr>
          <w:trHeight w:val="174"/>
          <w:jc w:val="center"/>
        </w:trPr>
        <w:tc>
          <w:tcPr>
            <w:tcW w:w="3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7055A" w:rsidRPr="0077055A" w:rsidRDefault="0077055A" w:rsidP="005B7EAE">
            <w:pPr>
              <w:spacing w:after="0" w:line="360" w:lineRule="auto"/>
              <w:jc w:val="center"/>
              <w:rPr>
                <w:rFonts w:ascii="Courier New" w:hAnsi="Courier New" w:cs="Courier New"/>
                <w:b/>
                <w:sz w:val="28"/>
                <w:szCs w:val="28"/>
              </w:rPr>
            </w:pPr>
            <w:r w:rsidRPr="0077055A">
              <w:rPr>
                <w:rFonts w:ascii="Courier New" w:hAnsi="Courier New" w:cs="Courier New"/>
                <w:b/>
                <w:sz w:val="28"/>
                <w:szCs w:val="28"/>
              </w:rPr>
              <w:t>001101</w:t>
            </w:r>
          </w:p>
        </w:tc>
        <w:tc>
          <w:tcPr>
            <w:tcW w:w="34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7055A" w:rsidRPr="00195779" w:rsidRDefault="00195779" w:rsidP="005B7EAE">
            <w:pPr>
              <w:spacing w:after="0" w:line="360" w:lineRule="auto"/>
              <w:jc w:val="center"/>
              <w:rPr>
                <w:rFonts w:ascii="Courier New" w:hAnsi="Courier New" w:cs="Courier New"/>
                <w:b/>
                <w:color w:val="FF0000"/>
                <w:sz w:val="28"/>
                <w:szCs w:val="28"/>
                <w:highlight w:val="yellow"/>
              </w:rPr>
            </w:pPr>
            <w:r w:rsidRPr="00195779">
              <w:rPr>
                <w:rFonts w:ascii="Courier New" w:hAnsi="Courier New" w:cs="Courier New"/>
                <w:b/>
                <w:color w:val="FF0000"/>
                <w:sz w:val="28"/>
                <w:szCs w:val="28"/>
                <w:highlight w:val="yellow"/>
              </w:rPr>
              <w:t>+13</w:t>
            </w:r>
          </w:p>
        </w:tc>
      </w:tr>
      <w:tr w:rsidR="0077055A" w:rsidRPr="0074464A" w:rsidTr="005B7EAE">
        <w:trPr>
          <w:jc w:val="center"/>
        </w:trPr>
        <w:tc>
          <w:tcPr>
            <w:tcW w:w="3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7055A" w:rsidRPr="0077055A" w:rsidRDefault="0077055A" w:rsidP="005B7EAE">
            <w:pPr>
              <w:spacing w:after="0" w:line="360" w:lineRule="auto"/>
              <w:jc w:val="center"/>
              <w:rPr>
                <w:rFonts w:ascii="Courier New" w:hAnsi="Courier New" w:cs="Courier New"/>
                <w:b/>
                <w:sz w:val="28"/>
                <w:szCs w:val="28"/>
              </w:rPr>
            </w:pPr>
            <w:r>
              <w:rPr>
                <w:rFonts w:ascii="Courier New" w:hAnsi="Courier New" w:cs="Courier New"/>
                <w:b/>
                <w:sz w:val="28"/>
                <w:szCs w:val="28"/>
              </w:rPr>
              <w:t>010011</w:t>
            </w:r>
          </w:p>
        </w:tc>
        <w:tc>
          <w:tcPr>
            <w:tcW w:w="34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7055A" w:rsidRPr="00195779" w:rsidRDefault="00195779" w:rsidP="005B7EAE">
            <w:pPr>
              <w:spacing w:after="0" w:line="360" w:lineRule="auto"/>
              <w:jc w:val="center"/>
              <w:rPr>
                <w:rFonts w:ascii="Courier New" w:hAnsi="Courier New" w:cs="Courier New"/>
                <w:b/>
                <w:color w:val="FF0000"/>
                <w:sz w:val="28"/>
                <w:szCs w:val="28"/>
                <w:highlight w:val="yellow"/>
              </w:rPr>
            </w:pPr>
            <w:r w:rsidRPr="00195779">
              <w:rPr>
                <w:rFonts w:ascii="Courier New" w:hAnsi="Courier New" w:cs="Courier New"/>
                <w:b/>
                <w:color w:val="FF0000"/>
                <w:sz w:val="28"/>
                <w:szCs w:val="28"/>
                <w:highlight w:val="yellow"/>
              </w:rPr>
              <w:t>+19</w:t>
            </w:r>
          </w:p>
        </w:tc>
      </w:tr>
      <w:tr w:rsidR="0077055A" w:rsidRPr="0074464A" w:rsidTr="005B7EAE">
        <w:trPr>
          <w:jc w:val="center"/>
        </w:trPr>
        <w:tc>
          <w:tcPr>
            <w:tcW w:w="3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7055A" w:rsidRPr="0077055A" w:rsidRDefault="005B7EAE" w:rsidP="005B7EAE">
            <w:pPr>
              <w:spacing w:after="0" w:line="360" w:lineRule="auto"/>
              <w:jc w:val="center"/>
              <w:rPr>
                <w:rFonts w:ascii="Courier New" w:hAnsi="Courier New" w:cs="Courier New"/>
                <w:b/>
                <w:sz w:val="28"/>
                <w:szCs w:val="28"/>
              </w:rPr>
            </w:pPr>
            <w:r>
              <w:rPr>
                <w:rFonts w:ascii="Courier New" w:hAnsi="Courier New" w:cs="Courier New"/>
                <w:b/>
                <w:sz w:val="28"/>
                <w:szCs w:val="28"/>
              </w:rPr>
              <w:t>101101</w:t>
            </w:r>
          </w:p>
        </w:tc>
        <w:tc>
          <w:tcPr>
            <w:tcW w:w="34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77055A" w:rsidRPr="00195779" w:rsidRDefault="00195779" w:rsidP="005B7EAE">
            <w:pPr>
              <w:spacing w:after="0" w:line="360" w:lineRule="auto"/>
              <w:jc w:val="center"/>
              <w:rPr>
                <w:rFonts w:ascii="Courier New" w:hAnsi="Courier New" w:cs="Courier New"/>
                <w:b/>
                <w:color w:val="FF0000"/>
                <w:sz w:val="28"/>
                <w:szCs w:val="28"/>
                <w:highlight w:val="yellow"/>
              </w:rPr>
            </w:pPr>
            <w:r w:rsidRPr="00195779">
              <w:rPr>
                <w:rFonts w:ascii="Courier New" w:hAnsi="Courier New" w:cs="Courier New"/>
                <w:b/>
                <w:color w:val="FF0000"/>
                <w:sz w:val="28"/>
                <w:szCs w:val="28"/>
                <w:highlight w:val="yellow"/>
              </w:rPr>
              <w:t>-19</w:t>
            </w:r>
          </w:p>
        </w:tc>
      </w:tr>
      <w:tr w:rsidR="005B7EAE" w:rsidRPr="0074464A" w:rsidTr="005B7EAE">
        <w:trPr>
          <w:jc w:val="center"/>
        </w:trPr>
        <w:tc>
          <w:tcPr>
            <w:tcW w:w="3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5B7EAE" w:rsidRDefault="005B7EAE" w:rsidP="005B7EAE">
            <w:pPr>
              <w:spacing w:after="0" w:line="360" w:lineRule="auto"/>
              <w:jc w:val="center"/>
              <w:rPr>
                <w:rFonts w:ascii="Courier New" w:hAnsi="Courier New" w:cs="Courier New"/>
                <w:b/>
                <w:sz w:val="28"/>
                <w:szCs w:val="28"/>
              </w:rPr>
            </w:pPr>
            <w:r>
              <w:rPr>
                <w:rFonts w:ascii="Courier New" w:hAnsi="Courier New" w:cs="Courier New"/>
                <w:b/>
                <w:sz w:val="28"/>
                <w:szCs w:val="28"/>
              </w:rPr>
              <w:t>110011</w:t>
            </w:r>
          </w:p>
        </w:tc>
        <w:tc>
          <w:tcPr>
            <w:tcW w:w="347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72" w:type="dxa"/>
              <w:left w:w="115" w:type="dxa"/>
              <w:bottom w:w="72" w:type="dxa"/>
              <w:right w:w="115" w:type="dxa"/>
            </w:tcMar>
            <w:vAlign w:val="center"/>
          </w:tcPr>
          <w:p w:rsidR="005B7EAE" w:rsidRPr="00195779" w:rsidRDefault="00195779" w:rsidP="005B7EAE">
            <w:pPr>
              <w:spacing w:after="0" w:line="360" w:lineRule="auto"/>
              <w:jc w:val="center"/>
              <w:rPr>
                <w:rFonts w:ascii="Courier New" w:hAnsi="Courier New" w:cs="Courier New"/>
                <w:b/>
                <w:color w:val="FF0000"/>
                <w:sz w:val="28"/>
                <w:szCs w:val="28"/>
                <w:highlight w:val="yellow"/>
              </w:rPr>
            </w:pPr>
            <w:r w:rsidRPr="00195779">
              <w:rPr>
                <w:rFonts w:ascii="Courier New" w:hAnsi="Courier New" w:cs="Courier New"/>
                <w:b/>
                <w:color w:val="FF0000"/>
                <w:sz w:val="28"/>
                <w:szCs w:val="28"/>
                <w:highlight w:val="yellow"/>
              </w:rPr>
              <w:t>-13</w:t>
            </w:r>
          </w:p>
        </w:tc>
      </w:tr>
    </w:tbl>
    <w:p w:rsidR="00B83849" w:rsidRPr="00B83849" w:rsidRDefault="00B83849" w:rsidP="00B83849">
      <w:pPr>
        <w:spacing w:after="0"/>
        <w:jc w:val="lowKashida"/>
        <w:rPr>
          <w:rFonts w:asciiTheme="majorBidi" w:hAnsiTheme="majorBidi" w:cstheme="majorBidi"/>
          <w:sz w:val="28"/>
          <w:szCs w:val="28"/>
        </w:rPr>
      </w:pPr>
    </w:p>
    <w:p w:rsidR="00FD5833" w:rsidRDefault="00FD5833">
      <w:pPr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 w:rsidR="0074464A" w:rsidRPr="003229BC" w:rsidRDefault="005B7EAE" w:rsidP="005B464D">
      <w:pPr>
        <w:pStyle w:val="ListParagraph"/>
        <w:numPr>
          <w:ilvl w:val="0"/>
          <w:numId w:val="2"/>
        </w:numPr>
        <w:jc w:val="lowKashida"/>
        <w:rPr>
          <w:sz w:val="28"/>
          <w:szCs w:val="28"/>
        </w:rPr>
      </w:pPr>
      <w:r w:rsidRPr="005B7EAE">
        <w:rPr>
          <w:b/>
          <w:bCs/>
          <w:sz w:val="28"/>
          <w:szCs w:val="28"/>
        </w:rPr>
        <w:lastRenderedPageBreak/>
        <w:t>(</w:t>
      </w:r>
      <w:r>
        <w:rPr>
          <w:b/>
          <w:bCs/>
          <w:sz w:val="28"/>
          <w:szCs w:val="28"/>
        </w:rPr>
        <w:t>6</w:t>
      </w:r>
      <w:r w:rsidRPr="005B7EAE">
        <w:rPr>
          <w:b/>
          <w:bCs/>
          <w:sz w:val="28"/>
          <w:szCs w:val="28"/>
        </w:rPr>
        <w:t xml:space="preserve"> points)</w:t>
      </w:r>
      <w:r>
        <w:rPr>
          <w:sz w:val="28"/>
          <w:szCs w:val="28"/>
        </w:rPr>
        <w:t xml:space="preserve"> </w:t>
      </w:r>
      <w:r w:rsidR="005B464D">
        <w:rPr>
          <w:sz w:val="28"/>
          <w:szCs w:val="28"/>
        </w:rPr>
        <w:t>If</w:t>
      </w:r>
      <w:r>
        <w:rPr>
          <w:sz w:val="28"/>
          <w:szCs w:val="28"/>
        </w:rPr>
        <w:t xml:space="preserve"> </w:t>
      </w:r>
      <w:r w:rsidRPr="003229BC">
        <w:rPr>
          <w:sz w:val="28"/>
          <w:szCs w:val="28"/>
          <w:u w:val="single"/>
        </w:rPr>
        <w:t>6-bit registers</w:t>
      </w:r>
      <w:r w:rsidRPr="003229BC">
        <w:rPr>
          <w:sz w:val="28"/>
          <w:szCs w:val="28"/>
        </w:rPr>
        <w:t xml:space="preserve"> are used, </w:t>
      </w:r>
      <w:r w:rsidR="0074464A" w:rsidRPr="003229BC">
        <w:rPr>
          <w:sz w:val="28"/>
          <w:szCs w:val="28"/>
        </w:rPr>
        <w:t xml:space="preserve">perform the following </w:t>
      </w:r>
      <w:r w:rsidR="005B464D" w:rsidRPr="005B464D">
        <w:rPr>
          <w:sz w:val="28"/>
          <w:szCs w:val="28"/>
        </w:rPr>
        <w:t xml:space="preserve">signed 2’s complement </w:t>
      </w:r>
      <w:r w:rsidR="0074464A" w:rsidRPr="005B464D">
        <w:rPr>
          <w:sz w:val="28"/>
          <w:szCs w:val="28"/>
        </w:rPr>
        <w:t>arithmetic operations</w:t>
      </w:r>
      <w:r w:rsidR="005B464D" w:rsidRPr="005B464D">
        <w:rPr>
          <w:sz w:val="28"/>
          <w:szCs w:val="28"/>
        </w:rPr>
        <w:t xml:space="preserve"> on the provided</w:t>
      </w:r>
      <w:r w:rsidR="0074464A" w:rsidRPr="005B464D">
        <w:rPr>
          <w:sz w:val="28"/>
          <w:szCs w:val="28"/>
        </w:rPr>
        <w:t xml:space="preserve"> </w:t>
      </w:r>
      <w:r w:rsidRPr="005B464D">
        <w:rPr>
          <w:sz w:val="28"/>
          <w:szCs w:val="28"/>
        </w:rPr>
        <w:t>signed 2’s complement</w:t>
      </w:r>
      <w:r w:rsidR="0074464A" w:rsidRPr="003229BC">
        <w:rPr>
          <w:sz w:val="28"/>
          <w:szCs w:val="28"/>
        </w:rPr>
        <w:t xml:space="preserve"> </w:t>
      </w:r>
      <w:r w:rsidR="005B464D">
        <w:rPr>
          <w:sz w:val="28"/>
          <w:szCs w:val="28"/>
        </w:rPr>
        <w:t>numbers</w:t>
      </w:r>
      <w:r w:rsidR="0074464A" w:rsidRPr="003229BC">
        <w:rPr>
          <w:sz w:val="28"/>
          <w:szCs w:val="28"/>
        </w:rPr>
        <w:t xml:space="preserve">. For each case, state whether </w:t>
      </w:r>
      <w:r>
        <w:rPr>
          <w:sz w:val="28"/>
          <w:szCs w:val="28"/>
        </w:rPr>
        <w:t xml:space="preserve">the result is </w:t>
      </w:r>
      <w:r w:rsidRPr="005B7EAE">
        <w:rPr>
          <w:b/>
          <w:bCs/>
          <w:i/>
          <w:iCs/>
          <w:sz w:val="28"/>
          <w:szCs w:val="28"/>
        </w:rPr>
        <w:t>correct</w:t>
      </w:r>
      <w:r>
        <w:rPr>
          <w:sz w:val="28"/>
          <w:szCs w:val="28"/>
        </w:rPr>
        <w:t xml:space="preserve"> or an </w:t>
      </w:r>
      <w:r w:rsidR="0074464A" w:rsidRPr="003229BC">
        <w:rPr>
          <w:b/>
          <w:bCs/>
          <w:i/>
          <w:iCs/>
          <w:sz w:val="28"/>
          <w:szCs w:val="28"/>
        </w:rPr>
        <w:t>overflow</w:t>
      </w:r>
      <w:r>
        <w:rPr>
          <w:sz w:val="28"/>
          <w:szCs w:val="28"/>
        </w:rPr>
        <w:t xml:space="preserve"> </w:t>
      </w:r>
      <w:r w:rsidR="00D406E6">
        <w:rPr>
          <w:sz w:val="28"/>
          <w:szCs w:val="28"/>
        </w:rPr>
        <w:t xml:space="preserve">has </w:t>
      </w:r>
      <w:r>
        <w:rPr>
          <w:sz w:val="28"/>
          <w:szCs w:val="28"/>
        </w:rPr>
        <w:t>occurred.</w:t>
      </w:r>
    </w:p>
    <w:p w:rsidR="0074464A" w:rsidRDefault="0074464A" w:rsidP="003229BC">
      <w:pPr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tbl>
      <w:tblPr>
        <w:tblStyle w:val="TableGrid"/>
        <w:tblW w:w="9251" w:type="dxa"/>
        <w:jc w:val="center"/>
        <w:tblLook w:val="04A0"/>
      </w:tblPr>
      <w:tblGrid>
        <w:gridCol w:w="7018"/>
        <w:gridCol w:w="2233"/>
      </w:tblGrid>
      <w:tr w:rsidR="00616565" w:rsidTr="00616565">
        <w:trPr>
          <w:jc w:val="center"/>
        </w:trPr>
        <w:tc>
          <w:tcPr>
            <w:tcW w:w="7018" w:type="dxa"/>
            <w:vAlign w:val="center"/>
          </w:tcPr>
          <w:p w:rsidR="00616565" w:rsidRPr="00616565" w:rsidRDefault="00616565" w:rsidP="0061656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165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Signed 2’s Complement Arithmetic Operation</w:t>
            </w:r>
          </w:p>
        </w:tc>
        <w:tc>
          <w:tcPr>
            <w:tcW w:w="2233" w:type="dxa"/>
            <w:vAlign w:val="center"/>
          </w:tcPr>
          <w:p w:rsidR="00616565" w:rsidRPr="00616565" w:rsidRDefault="00616565" w:rsidP="0061656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165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Correct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Answer </w:t>
            </w:r>
            <w:r w:rsidRPr="0061656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r Overflow?</w:t>
            </w:r>
          </w:p>
        </w:tc>
      </w:tr>
      <w:tr w:rsidR="00616565" w:rsidTr="00387555">
        <w:trPr>
          <w:jc w:val="center"/>
        </w:trPr>
        <w:tc>
          <w:tcPr>
            <w:tcW w:w="7018" w:type="dxa"/>
          </w:tcPr>
          <w:p w:rsidR="00616565" w:rsidRPr="00616565" w:rsidRDefault="00616565" w:rsidP="00616565">
            <w:pPr>
              <w:overflowPunct w:val="0"/>
              <w:autoSpaceDE w:val="0"/>
              <w:autoSpaceDN w:val="0"/>
              <w:adjustRightInd w:val="0"/>
              <w:ind w:left="720"/>
              <w:textAlignment w:val="baseline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616565" w:rsidRPr="00616565" w:rsidRDefault="00616565" w:rsidP="00616565">
            <w:pPr>
              <w:numPr>
                <w:ilvl w:val="0"/>
                <w:numId w:val="1"/>
              </w:numPr>
              <w:overflowPunct w:val="0"/>
              <w:autoSpaceDE w:val="0"/>
              <w:autoSpaceDN w:val="0"/>
              <w:adjustRightInd w:val="0"/>
              <w:textAlignment w:val="baseline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E0D12">
              <w:rPr>
                <w:rFonts w:asciiTheme="majorBidi" w:hAnsiTheme="majorBidi" w:cstheme="majorBidi"/>
                <w:sz w:val="28"/>
                <w:szCs w:val="28"/>
              </w:rPr>
              <w:tab/>
            </w:r>
            <w:r w:rsidRPr="005B7EAE">
              <w:rPr>
                <w:rFonts w:ascii="Courier New" w:hAnsi="Courier New" w:cs="Courier New"/>
                <w:b/>
                <w:bCs/>
                <w:sz w:val="28"/>
                <w:szCs w:val="28"/>
              </w:rPr>
              <w:t>001101 – 101101</w:t>
            </w:r>
          </w:p>
          <w:p w:rsidR="00616565" w:rsidRDefault="00616565" w:rsidP="003229BC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Pr="00387555" w:rsidRDefault="00387555" w:rsidP="00387555">
            <w:pPr>
              <w:ind w:left="918"/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</w:pP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 001101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87555">
              <w:rPr>
                <w:rFonts w:ascii="Courier New" w:hAnsi="Courier New" w:cs="Courier New"/>
                <w:b/>
                <w:bCs/>
                <w:color w:val="FFFFFF" w:themeColor="background1"/>
                <w:sz w:val="28"/>
                <w:szCs w:val="28"/>
              </w:rPr>
              <w:sym w:font="Symbol" w:char="F0DE"/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highlight w:val="yellow"/>
              </w:rPr>
              <w:t>0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>01101</w:t>
            </w:r>
          </w:p>
          <w:p w:rsidR="00616565" w:rsidRDefault="00387555" w:rsidP="00387555">
            <w:pPr>
              <w:ind w:left="918"/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</w:pP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u w:val="single"/>
              </w:rPr>
              <w:t>– 101101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sym w:font="Symbol" w:char="F0DE"/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u w:val="single"/>
              </w:rPr>
              <w:t xml:space="preserve">+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highlight w:val="yellow"/>
                <w:u w:val="single"/>
              </w:rPr>
              <w:t>0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u w:val="single"/>
              </w:rPr>
              <w:t>10011</w:t>
            </w:r>
          </w:p>
          <w:p w:rsidR="00387555" w:rsidRPr="00387555" w:rsidRDefault="00387555" w:rsidP="00387555">
            <w:pPr>
              <w:ind w:left="918"/>
              <w:rPr>
                <w:rFonts w:ascii="Courier New" w:hAnsi="Courier New" w:cs="Courier New"/>
                <w:color w:val="FF0000"/>
                <w:sz w:val="28"/>
                <w:szCs w:val="28"/>
              </w:rPr>
            </w:pPr>
            <w:r>
              <w:rPr>
                <w:rFonts w:ascii="Courier New" w:hAnsi="Courier New" w:cs="Courier New"/>
                <w:color w:val="FF0000"/>
                <w:sz w:val="28"/>
                <w:szCs w:val="28"/>
              </w:rPr>
              <w:t xml:space="preserve">        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87555">
              <w:rPr>
                <w:rFonts w:ascii="Courier New" w:hAnsi="Courier New" w:cs="Courier New"/>
                <w:b/>
                <w:bCs/>
                <w:color w:val="FFFFFF" w:themeColor="background1"/>
                <w:sz w:val="28"/>
                <w:szCs w:val="28"/>
              </w:rPr>
              <w:sym w:font="Symbol" w:char="F0DE"/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 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highlight w:val="yellow"/>
              </w:rPr>
              <w:t>1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>00000</w:t>
            </w:r>
          </w:p>
          <w:p w:rsidR="00616565" w:rsidRDefault="00616565" w:rsidP="003229BC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616565" w:rsidRDefault="00616565" w:rsidP="003229BC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616565" w:rsidRDefault="00616565" w:rsidP="003229BC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616565" w:rsidRDefault="00616565" w:rsidP="003229BC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33" w:type="dxa"/>
            <w:vAlign w:val="center"/>
          </w:tcPr>
          <w:p w:rsidR="00616565" w:rsidRPr="00387555" w:rsidRDefault="00387555" w:rsidP="00387555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</w:rPr>
            </w:pPr>
            <w:r w:rsidRPr="00387555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  <w:highlight w:val="yellow"/>
              </w:rPr>
              <w:t>Overflow</w:t>
            </w:r>
          </w:p>
        </w:tc>
      </w:tr>
      <w:tr w:rsidR="00387555" w:rsidTr="00A14005">
        <w:trPr>
          <w:jc w:val="center"/>
        </w:trPr>
        <w:tc>
          <w:tcPr>
            <w:tcW w:w="7018" w:type="dxa"/>
          </w:tcPr>
          <w:p w:rsidR="00387555" w:rsidRPr="00616565" w:rsidRDefault="00387555" w:rsidP="007456B7">
            <w:pPr>
              <w:overflowPunct w:val="0"/>
              <w:autoSpaceDE w:val="0"/>
              <w:autoSpaceDN w:val="0"/>
              <w:adjustRightInd w:val="0"/>
              <w:ind w:left="720"/>
              <w:textAlignment w:val="baseline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Pr="00616565" w:rsidRDefault="00387555" w:rsidP="00616565">
            <w:pPr>
              <w:numPr>
                <w:ilvl w:val="0"/>
                <w:numId w:val="1"/>
              </w:numPr>
              <w:overflowPunct w:val="0"/>
              <w:autoSpaceDE w:val="0"/>
              <w:autoSpaceDN w:val="0"/>
              <w:adjustRightInd w:val="0"/>
              <w:textAlignment w:val="baseline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E0D12">
              <w:rPr>
                <w:rFonts w:asciiTheme="majorBidi" w:hAnsiTheme="majorBidi" w:cstheme="majorBidi"/>
                <w:sz w:val="28"/>
                <w:szCs w:val="28"/>
              </w:rPr>
              <w:tab/>
            </w:r>
            <w:r w:rsidRPr="005B7EAE">
              <w:rPr>
                <w:rFonts w:ascii="Courier New" w:hAnsi="Courier New" w:cs="Courier New"/>
                <w:b/>
                <w:bCs/>
                <w:sz w:val="28"/>
                <w:szCs w:val="28"/>
              </w:rPr>
              <w:t>0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</w:rPr>
              <w:t>1001</w:t>
            </w:r>
            <w:r w:rsidRPr="005B7EAE"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1 – 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</w:rPr>
              <w:t>0</w:t>
            </w:r>
            <w:r w:rsidRPr="005B7EAE">
              <w:rPr>
                <w:rFonts w:ascii="Courier New" w:hAnsi="Courier New" w:cs="Courier New"/>
                <w:b/>
                <w:bCs/>
                <w:sz w:val="28"/>
                <w:szCs w:val="28"/>
              </w:rPr>
              <w:t>01101</w:t>
            </w:r>
          </w:p>
          <w:p w:rsidR="00387555" w:rsidRDefault="00387555" w:rsidP="00387555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Pr="00387555" w:rsidRDefault="00387555" w:rsidP="00387555">
            <w:pPr>
              <w:ind w:left="918"/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</w:pP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 010011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87555">
              <w:rPr>
                <w:rFonts w:ascii="Courier New" w:hAnsi="Courier New" w:cs="Courier New"/>
                <w:b/>
                <w:bCs/>
                <w:color w:val="FFFFFF" w:themeColor="background1"/>
                <w:sz w:val="28"/>
                <w:szCs w:val="28"/>
              </w:rPr>
              <w:sym w:font="Symbol" w:char="F0DE"/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highlight w:val="yellow"/>
              </w:rPr>
              <w:t>0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>10011</w:t>
            </w:r>
          </w:p>
          <w:p w:rsidR="00387555" w:rsidRDefault="00387555" w:rsidP="00387555">
            <w:pPr>
              <w:ind w:left="918"/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</w:pP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u w:val="single"/>
              </w:rPr>
              <w:t>– 001101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sym w:font="Symbol" w:char="F0DE"/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u w:val="single"/>
              </w:rPr>
              <w:t xml:space="preserve">+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highlight w:val="yellow"/>
                <w:u w:val="single"/>
              </w:rPr>
              <w:t>1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u w:val="single"/>
              </w:rPr>
              <w:t>10011</w:t>
            </w:r>
          </w:p>
          <w:p w:rsidR="00387555" w:rsidRPr="00387555" w:rsidRDefault="00387555" w:rsidP="00387555">
            <w:pPr>
              <w:ind w:left="918"/>
              <w:rPr>
                <w:rFonts w:ascii="Courier New" w:hAnsi="Courier New" w:cs="Courier New"/>
                <w:color w:val="FF0000"/>
                <w:sz w:val="28"/>
                <w:szCs w:val="28"/>
              </w:rPr>
            </w:pPr>
            <w:r>
              <w:rPr>
                <w:rFonts w:ascii="Courier New" w:hAnsi="Courier New" w:cs="Courier New"/>
                <w:color w:val="FF0000"/>
                <w:sz w:val="28"/>
                <w:szCs w:val="28"/>
              </w:rPr>
              <w:t xml:space="preserve">        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</w:t>
            </w:r>
            <w:r w:rsidRPr="00387555">
              <w:rPr>
                <w:rFonts w:ascii="Courier New" w:hAnsi="Courier New" w:cs="Courier New"/>
                <w:b/>
                <w:bCs/>
                <w:color w:val="FFFFFF" w:themeColor="background1"/>
                <w:sz w:val="28"/>
                <w:szCs w:val="28"/>
              </w:rPr>
              <w:sym w:font="Symbol" w:char="F0DE"/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 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highlight w:val="yellow"/>
              </w:rPr>
              <w:t>0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>00110</w:t>
            </w:r>
          </w:p>
          <w:p w:rsidR="00387555" w:rsidRDefault="00387555" w:rsidP="00387555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Default="00387555" w:rsidP="00387555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Default="00387555" w:rsidP="00387555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Default="00387555" w:rsidP="007456B7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33" w:type="dxa"/>
            <w:vAlign w:val="center"/>
          </w:tcPr>
          <w:p w:rsidR="00387555" w:rsidRPr="00387555" w:rsidRDefault="00387555" w:rsidP="00230778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</w:rPr>
              <w:t>Correct</w:t>
            </w:r>
          </w:p>
        </w:tc>
      </w:tr>
      <w:tr w:rsidR="00387555" w:rsidTr="007A6B52">
        <w:trPr>
          <w:jc w:val="center"/>
        </w:trPr>
        <w:tc>
          <w:tcPr>
            <w:tcW w:w="7018" w:type="dxa"/>
          </w:tcPr>
          <w:p w:rsidR="00387555" w:rsidRPr="00616565" w:rsidRDefault="00387555" w:rsidP="007456B7">
            <w:pPr>
              <w:overflowPunct w:val="0"/>
              <w:autoSpaceDE w:val="0"/>
              <w:autoSpaceDN w:val="0"/>
              <w:adjustRightInd w:val="0"/>
              <w:ind w:left="720"/>
              <w:textAlignment w:val="baseline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Pr="00616565" w:rsidRDefault="00387555" w:rsidP="00616565">
            <w:pPr>
              <w:numPr>
                <w:ilvl w:val="0"/>
                <w:numId w:val="1"/>
              </w:numPr>
              <w:overflowPunct w:val="0"/>
              <w:autoSpaceDE w:val="0"/>
              <w:autoSpaceDN w:val="0"/>
              <w:adjustRightInd w:val="0"/>
              <w:textAlignment w:val="baseline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E0D12">
              <w:rPr>
                <w:rFonts w:asciiTheme="majorBidi" w:hAnsiTheme="majorBidi" w:cstheme="majorBidi"/>
                <w:sz w:val="28"/>
                <w:szCs w:val="28"/>
              </w:rPr>
              <w:tab/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</w:rPr>
              <w:t>101101</w:t>
            </w:r>
            <w:r w:rsidRPr="005B7EAE"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</w:rPr>
              <w:t>+</w:t>
            </w:r>
            <w:r w:rsidRPr="005B7EAE">
              <w:rPr>
                <w:rFonts w:ascii="Courier New" w:hAnsi="Courier New" w:cs="Courier New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Courier New" w:hAnsi="Courier New" w:cs="Courier New"/>
                <w:b/>
                <w:bCs/>
                <w:sz w:val="28"/>
                <w:szCs w:val="28"/>
              </w:rPr>
              <w:t>110011</w:t>
            </w:r>
          </w:p>
          <w:p w:rsidR="00387555" w:rsidRDefault="00387555" w:rsidP="00387555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Pr="00387555" w:rsidRDefault="00387555" w:rsidP="00387555">
            <w:pPr>
              <w:ind w:left="918"/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</w:pP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highlight w:val="yellow"/>
              </w:rPr>
              <w:t>1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>01101</w:t>
            </w:r>
          </w:p>
          <w:p w:rsidR="00387555" w:rsidRDefault="00387555" w:rsidP="00387555">
            <w:pPr>
              <w:ind w:left="918"/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u w:val="single"/>
              </w:rPr>
              <w:t>+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u w:val="single"/>
              </w:rPr>
              <w:t xml:space="preserve">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highlight w:val="yellow"/>
                <w:u w:val="single"/>
              </w:rPr>
              <w:t>1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u w:val="single"/>
              </w:rPr>
              <w:t>10011</w:t>
            </w:r>
          </w:p>
          <w:p w:rsidR="00387555" w:rsidRPr="00387555" w:rsidRDefault="00387555" w:rsidP="00387555">
            <w:pPr>
              <w:ind w:left="918"/>
              <w:rPr>
                <w:rFonts w:ascii="Courier New" w:hAnsi="Courier New" w:cs="Courier New"/>
                <w:color w:val="FF0000"/>
                <w:sz w:val="28"/>
                <w:szCs w:val="28"/>
              </w:rPr>
            </w:pP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 xml:space="preserve">  </w:t>
            </w:r>
            <w:r w:rsidRPr="00387555"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  <w:highlight w:val="yellow"/>
              </w:rPr>
              <w:t>1</w:t>
            </w:r>
            <w:r>
              <w:rPr>
                <w:rFonts w:ascii="Courier New" w:hAnsi="Courier New" w:cs="Courier New"/>
                <w:b/>
                <w:bCs/>
                <w:color w:val="FF0000"/>
                <w:sz w:val="28"/>
                <w:szCs w:val="28"/>
              </w:rPr>
              <w:t>00000</w:t>
            </w:r>
          </w:p>
          <w:p w:rsidR="00387555" w:rsidRDefault="00387555" w:rsidP="00387555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Default="00387555" w:rsidP="00387555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Default="00387555" w:rsidP="00387555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387555" w:rsidRDefault="00387555" w:rsidP="007456B7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33" w:type="dxa"/>
            <w:vAlign w:val="center"/>
          </w:tcPr>
          <w:p w:rsidR="00387555" w:rsidRPr="00387555" w:rsidRDefault="00387555" w:rsidP="00230778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8"/>
                <w:szCs w:val="28"/>
              </w:rPr>
              <w:t>Correct</w:t>
            </w:r>
          </w:p>
        </w:tc>
      </w:tr>
    </w:tbl>
    <w:p w:rsidR="0074464A" w:rsidRPr="00F36260" w:rsidRDefault="0074464A" w:rsidP="00F36260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sectPr w:rsidR="0074464A" w:rsidRPr="00F36260" w:rsidSect="00D71A2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7F7C28"/>
    <w:multiLevelType w:val="hybridMultilevel"/>
    <w:tmpl w:val="96EA0752"/>
    <w:lvl w:ilvl="0" w:tplc="5DBA260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72055FA"/>
    <w:multiLevelType w:val="hybridMultilevel"/>
    <w:tmpl w:val="342CE02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42022FB"/>
    <w:multiLevelType w:val="hybridMultilevel"/>
    <w:tmpl w:val="18EEC1D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DF96BCD"/>
    <w:multiLevelType w:val="hybridMultilevel"/>
    <w:tmpl w:val="D4B6D77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9C6044D"/>
    <w:multiLevelType w:val="hybridMultilevel"/>
    <w:tmpl w:val="38E89A1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/>
  <w:defaultTabStop w:val="720"/>
  <w:characterSpacingControl w:val="doNotCompress"/>
  <w:compat/>
  <w:rsids>
    <w:rsidRoot w:val="00F36260"/>
    <w:rsid w:val="00057D93"/>
    <w:rsid w:val="00195779"/>
    <w:rsid w:val="001B36ED"/>
    <w:rsid w:val="00267639"/>
    <w:rsid w:val="002A5D2C"/>
    <w:rsid w:val="003229BC"/>
    <w:rsid w:val="00367545"/>
    <w:rsid w:val="00372C38"/>
    <w:rsid w:val="00375562"/>
    <w:rsid w:val="00387555"/>
    <w:rsid w:val="00397AE7"/>
    <w:rsid w:val="00397FC0"/>
    <w:rsid w:val="0042477B"/>
    <w:rsid w:val="00490210"/>
    <w:rsid w:val="005B464D"/>
    <w:rsid w:val="005B7EAE"/>
    <w:rsid w:val="005D5201"/>
    <w:rsid w:val="005F6E19"/>
    <w:rsid w:val="006002E6"/>
    <w:rsid w:val="00601900"/>
    <w:rsid w:val="00616565"/>
    <w:rsid w:val="00643090"/>
    <w:rsid w:val="006E7C2A"/>
    <w:rsid w:val="00715979"/>
    <w:rsid w:val="00716544"/>
    <w:rsid w:val="0074464A"/>
    <w:rsid w:val="0077055A"/>
    <w:rsid w:val="007E2CEE"/>
    <w:rsid w:val="008977B4"/>
    <w:rsid w:val="008B4E0B"/>
    <w:rsid w:val="0092514F"/>
    <w:rsid w:val="009961CD"/>
    <w:rsid w:val="009E34BE"/>
    <w:rsid w:val="00A00CE8"/>
    <w:rsid w:val="00AE14FC"/>
    <w:rsid w:val="00B20D96"/>
    <w:rsid w:val="00B31D9A"/>
    <w:rsid w:val="00B83849"/>
    <w:rsid w:val="00BC289A"/>
    <w:rsid w:val="00BE0D12"/>
    <w:rsid w:val="00C00427"/>
    <w:rsid w:val="00C01191"/>
    <w:rsid w:val="00C66858"/>
    <w:rsid w:val="00D06BF1"/>
    <w:rsid w:val="00D406E6"/>
    <w:rsid w:val="00D71A27"/>
    <w:rsid w:val="00EB01A6"/>
    <w:rsid w:val="00ED1BFA"/>
    <w:rsid w:val="00F36260"/>
    <w:rsid w:val="00F5750C"/>
    <w:rsid w:val="00F82984"/>
    <w:rsid w:val="00FD5833"/>
    <w:rsid w:val="00FE63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ru v:ext="edit" colors="blue"/>
    </o:shapedefaults>
    <o:shapelayout v:ext="edit">
      <o:idmap v:ext="edit" data="1"/>
      <o:rules v:ext="edit">
        <o:r id="V:Rule2" type="connector" idref="#_x0000_s1029"/>
        <o:r id="V:Rule4" type="connector" idref="#_x0000_s1031"/>
        <o:r id="V:Rule5" type="connector" idref="#_x0000_s1032"/>
        <o:r id="V:Rule6" type="connector" idref="#_x0000_s1035"/>
        <o:r id="V:Rule7" type="connector" idref="#_x0000_s1036"/>
        <o:r id="V:Rule8" type="connector" idref="#_x0000_s1037"/>
        <o:r id="V:Rule9" type="connector" idref="#_x0000_s1043"/>
        <o:r id="V:Rule10" type="connector" idref="#_x0000_s1044"/>
        <o:r id="V:Rule11" type="connector" idref="#_x0000_s1045"/>
        <o:r id="V:Rule12" type="connector" idref="#_x0000_s1047"/>
        <o:r id="V:Rule13" type="connector" idref="#_x0000_s1048"/>
        <o:r id="V:Rule14" type="connector" idref="#_x0000_s1049"/>
        <o:r id="V:Rule21" type="connector" idref="#_x0000_s1067"/>
        <o:r id="V:Rule22" type="connector" idref="#_x0000_s1068"/>
        <o:r id="V:Rule23" type="connector" idref="#_x0000_s1069"/>
        <o:r id="V:Rule24" type="connector" idref="#_x0000_s1071"/>
        <o:r id="V:Rule25" type="connector" idref="#_x0000_s1072"/>
        <o:r id="V:Rule26" type="connector" idref="#_x0000_s1073"/>
        <o:r id="V:Rule28" type="connector" idref="#_x0000_s1078"/>
        <o:r id="V:Rule29" type="connector" idref="#_x0000_s1079"/>
        <o:r id="V:Rule30" type="connector" idref="#_x0000_s1082"/>
        <o:r id="V:Rule31" type="connector" idref="#_x0000_s1083"/>
        <o:r id="V:Rule32" type="connector" idref="#_x0000_s1085"/>
        <o:r id="V:Rule33" type="connector" idref="#_x0000_s1086"/>
        <o:r id="V:Rule34" type="connector" idref="#_x0000_s1088"/>
        <o:r id="V:Rule35" type="connector" idref="#_x0000_s1089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1A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464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3229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9</TotalTime>
  <Pages>4</Pages>
  <Words>319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Marwan Abu-Amara</dc:creator>
  <cp:lastModifiedBy>Dr. Marwan Abu-Amara</cp:lastModifiedBy>
  <cp:revision>19</cp:revision>
  <dcterms:created xsi:type="dcterms:W3CDTF">2012-04-12T13:40:00Z</dcterms:created>
  <dcterms:modified xsi:type="dcterms:W3CDTF">2012-04-13T13:38:00Z</dcterms:modified>
</cp:coreProperties>
</file>